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5760" w:rsidRPr="00C6730C" w:rsidRDefault="00B35760" w:rsidP="00B35760">
      <w:pPr>
        <w:jc w:val="center"/>
        <w:rPr>
          <w:b/>
        </w:rPr>
      </w:pPr>
      <w:r w:rsidRPr="00C6730C">
        <w:rPr>
          <w:b/>
        </w:rPr>
        <w:t xml:space="preserve">Муниципальное общеобразовательное учреждение </w:t>
      </w:r>
    </w:p>
    <w:p w:rsidR="00B35760" w:rsidRPr="00C6730C" w:rsidRDefault="00B35760" w:rsidP="00B35760">
      <w:pPr>
        <w:jc w:val="center"/>
        <w:rPr>
          <w:b/>
        </w:rPr>
      </w:pPr>
      <w:proofErr w:type="spellStart"/>
      <w:r w:rsidRPr="00C6730C">
        <w:rPr>
          <w:b/>
        </w:rPr>
        <w:t>Саргазинская</w:t>
      </w:r>
      <w:proofErr w:type="spellEnd"/>
      <w:r w:rsidRPr="00C6730C">
        <w:rPr>
          <w:b/>
        </w:rPr>
        <w:t xml:space="preserve"> средняя общеобразовательная школа</w:t>
      </w: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  <w:r w:rsidRPr="00B35760">
        <w:rPr>
          <w:b/>
        </w:rPr>
        <w:drawing>
          <wp:inline distT="0" distB="0" distL="0" distR="0">
            <wp:extent cx="6207349" cy="1674420"/>
            <wp:effectExtent l="19050" t="0" r="2951" b="0"/>
            <wp:docPr id="2" name="Рисунок 1" descr="C:\Documents and Settings\Admin\Рабочий стол\временно\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Admin\Рабочий стол\временно\11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12000"/>
                    </a:blip>
                    <a:srcRect l="16676" t="4257" r="4940" b="80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5291" cy="167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5760" w:rsidRPr="00C6730C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  <w:r w:rsidRPr="00C6730C">
        <w:rPr>
          <w:b/>
        </w:rPr>
        <w:t xml:space="preserve">Рабочая программа учебного курса </w:t>
      </w:r>
    </w:p>
    <w:p w:rsidR="00B35760" w:rsidRPr="00C6730C" w:rsidRDefault="00B35760" w:rsidP="00B35760">
      <w:pPr>
        <w:jc w:val="center"/>
        <w:rPr>
          <w:b/>
        </w:rPr>
      </w:pPr>
      <w:r w:rsidRPr="00C6730C">
        <w:rPr>
          <w:b/>
        </w:rPr>
        <w:t xml:space="preserve">« </w:t>
      </w:r>
      <w:r>
        <w:rPr>
          <w:b/>
        </w:rPr>
        <w:t>Математика</w:t>
      </w:r>
      <w:r w:rsidRPr="00C6730C">
        <w:rPr>
          <w:b/>
        </w:rPr>
        <w:t xml:space="preserve">» для 5-9 классов ФГОС ООО </w:t>
      </w: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  <w:r w:rsidRPr="00C6730C">
        <w:rPr>
          <w:b/>
        </w:rPr>
        <w:t xml:space="preserve">подготовлена в соответствии с требованиями Федерального государственного образовательного стандарта основного общего образования </w:t>
      </w:r>
      <w:r>
        <w:rPr>
          <w:b/>
        </w:rPr>
        <w:t>и составлена на основе программ</w:t>
      </w:r>
      <w:r w:rsidRPr="00C6730C">
        <w:rPr>
          <w:b/>
        </w:rPr>
        <w:t xml:space="preserve"> «</w:t>
      </w:r>
      <w:r>
        <w:rPr>
          <w:b/>
        </w:rPr>
        <w:t>Математика</w:t>
      </w:r>
      <w:r w:rsidRPr="00C6730C">
        <w:rPr>
          <w:b/>
        </w:rPr>
        <w:t>»</w:t>
      </w:r>
      <w:r>
        <w:rPr>
          <w:b/>
        </w:rPr>
        <w:t>, «Алгебра», «Геометрия»</w:t>
      </w:r>
    </w:p>
    <w:p w:rsidR="00B35760" w:rsidRPr="00C6730C" w:rsidRDefault="00B35760" w:rsidP="00B35760">
      <w:pPr>
        <w:jc w:val="center"/>
        <w:rPr>
          <w:b/>
        </w:rPr>
      </w:pPr>
      <w:r>
        <w:rPr>
          <w:b/>
        </w:rPr>
        <w:t>составитель</w:t>
      </w:r>
      <w:r w:rsidRPr="00C6730C">
        <w:rPr>
          <w:b/>
        </w:rPr>
        <w:t xml:space="preserve"> </w:t>
      </w:r>
      <w:proofErr w:type="spellStart"/>
      <w:r>
        <w:rPr>
          <w:b/>
        </w:rPr>
        <w:t>Бурмистрова</w:t>
      </w:r>
      <w:proofErr w:type="spellEnd"/>
      <w:r>
        <w:rPr>
          <w:b/>
        </w:rPr>
        <w:t xml:space="preserve"> Т.А.  для 5-6 и 7-9 </w:t>
      </w:r>
      <w:r w:rsidRPr="00C6730C">
        <w:rPr>
          <w:b/>
        </w:rPr>
        <w:t>классов общеобразовательных</w:t>
      </w:r>
    </w:p>
    <w:p w:rsidR="00B35760" w:rsidRPr="00C6730C" w:rsidRDefault="00B35760" w:rsidP="00B35760">
      <w:pPr>
        <w:jc w:val="center"/>
        <w:rPr>
          <w:b/>
        </w:rPr>
      </w:pPr>
      <w:r w:rsidRPr="00C6730C">
        <w:rPr>
          <w:b/>
        </w:rPr>
        <w:t>учреждений. – М.: «</w:t>
      </w:r>
      <w:r>
        <w:rPr>
          <w:b/>
        </w:rPr>
        <w:t>Просвещение</w:t>
      </w:r>
      <w:r w:rsidRPr="00C6730C">
        <w:rPr>
          <w:b/>
        </w:rPr>
        <w:t>» 201</w:t>
      </w:r>
      <w:r>
        <w:rPr>
          <w:b/>
        </w:rPr>
        <w:t>4</w:t>
      </w:r>
      <w:r w:rsidRPr="00C6730C">
        <w:rPr>
          <w:b/>
        </w:rPr>
        <w:t>г.</w:t>
      </w:r>
      <w:r w:rsidRPr="004F04D2">
        <w:rPr>
          <w:b/>
        </w:rPr>
        <w:t xml:space="preserve"> </w:t>
      </w: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right"/>
        <w:rPr>
          <w:b/>
        </w:rPr>
      </w:pPr>
    </w:p>
    <w:p w:rsidR="00B35760" w:rsidRDefault="00B35760" w:rsidP="00B35760">
      <w:pPr>
        <w:jc w:val="right"/>
        <w:rPr>
          <w:b/>
        </w:rPr>
      </w:pPr>
    </w:p>
    <w:p w:rsidR="00B35760" w:rsidRDefault="00B35760" w:rsidP="00B35760">
      <w:pPr>
        <w:jc w:val="right"/>
        <w:rPr>
          <w:b/>
        </w:rPr>
      </w:pPr>
    </w:p>
    <w:p w:rsidR="00B35760" w:rsidRDefault="00B35760" w:rsidP="00B35760">
      <w:pPr>
        <w:jc w:val="right"/>
        <w:rPr>
          <w:b/>
        </w:rPr>
      </w:pPr>
    </w:p>
    <w:p w:rsidR="00B35760" w:rsidRDefault="00B35760" w:rsidP="00B35760">
      <w:pPr>
        <w:jc w:val="right"/>
        <w:rPr>
          <w:b/>
        </w:rPr>
      </w:pPr>
    </w:p>
    <w:p w:rsidR="00B35760" w:rsidRPr="00C6730C" w:rsidRDefault="00B35760" w:rsidP="00B35760">
      <w:pPr>
        <w:jc w:val="right"/>
        <w:rPr>
          <w:b/>
        </w:rPr>
      </w:pPr>
    </w:p>
    <w:p w:rsidR="00B35760" w:rsidRPr="00C6730C" w:rsidRDefault="00B35760" w:rsidP="00B35760">
      <w:pPr>
        <w:jc w:val="right"/>
        <w:rPr>
          <w:b/>
        </w:rPr>
      </w:pPr>
    </w:p>
    <w:p w:rsidR="00B35760" w:rsidRPr="00C6730C" w:rsidRDefault="00B35760" w:rsidP="00B35760">
      <w:pPr>
        <w:jc w:val="right"/>
        <w:rPr>
          <w:b/>
        </w:rPr>
      </w:pPr>
    </w:p>
    <w:p w:rsidR="00B35760" w:rsidRPr="00C6730C" w:rsidRDefault="00B35760" w:rsidP="00B35760">
      <w:pPr>
        <w:jc w:val="right"/>
        <w:rPr>
          <w:b/>
        </w:rPr>
      </w:pPr>
      <w:r w:rsidRPr="00C6730C">
        <w:rPr>
          <w:b/>
        </w:rPr>
        <w:t xml:space="preserve">Составитель </w:t>
      </w:r>
    </w:p>
    <w:p w:rsidR="00B35760" w:rsidRPr="00C6730C" w:rsidRDefault="00B35760" w:rsidP="00B35760">
      <w:pPr>
        <w:jc w:val="right"/>
        <w:rPr>
          <w:b/>
        </w:rPr>
      </w:pPr>
      <w:proofErr w:type="spellStart"/>
      <w:r>
        <w:rPr>
          <w:b/>
        </w:rPr>
        <w:t>Агулова</w:t>
      </w:r>
      <w:proofErr w:type="spellEnd"/>
      <w:r>
        <w:rPr>
          <w:b/>
        </w:rPr>
        <w:t xml:space="preserve"> Альбина Борисовна</w:t>
      </w:r>
    </w:p>
    <w:p w:rsidR="00B35760" w:rsidRPr="00C6730C" w:rsidRDefault="00B35760" w:rsidP="00B35760">
      <w:pPr>
        <w:jc w:val="right"/>
        <w:rPr>
          <w:b/>
        </w:rPr>
      </w:pPr>
      <w:r>
        <w:rPr>
          <w:b/>
        </w:rPr>
        <w:t>учитель математики</w:t>
      </w:r>
    </w:p>
    <w:p w:rsidR="00B35760" w:rsidRPr="00C6730C" w:rsidRDefault="00B35760" w:rsidP="00B35760">
      <w:pPr>
        <w:jc w:val="center"/>
        <w:rPr>
          <w:b/>
        </w:rPr>
      </w:pPr>
    </w:p>
    <w:p w:rsidR="00B35760" w:rsidRPr="00C6730C" w:rsidRDefault="00B35760" w:rsidP="00B35760">
      <w:pPr>
        <w:jc w:val="center"/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B35760" w:rsidRDefault="00B35760" w:rsidP="00B35760">
      <w:pPr>
        <w:jc w:val="center"/>
        <w:rPr>
          <w:b/>
        </w:rPr>
      </w:pPr>
    </w:p>
    <w:p w:rsidR="0026458C" w:rsidRPr="000646E9" w:rsidRDefault="0026458C" w:rsidP="000646E9">
      <w:pPr>
        <w:jc w:val="center"/>
        <w:rPr>
          <w:b/>
          <w:u w:val="single"/>
        </w:rPr>
      </w:pPr>
      <w:r w:rsidRPr="000646E9">
        <w:rPr>
          <w:b/>
          <w:u w:val="single"/>
        </w:rPr>
        <w:lastRenderedPageBreak/>
        <w:t>ПОЯСНИТЕЛЬНАЯ ЗАПИСКА</w:t>
      </w:r>
    </w:p>
    <w:p w:rsidR="00C214A0" w:rsidRPr="00C214A0" w:rsidRDefault="00C214A0" w:rsidP="000646E9">
      <w:pPr>
        <w:jc w:val="center"/>
        <w:rPr>
          <w:b/>
        </w:rPr>
      </w:pPr>
    </w:p>
    <w:p w:rsidR="0026458C" w:rsidRPr="00C214A0" w:rsidRDefault="0026458C" w:rsidP="000646E9">
      <w:pPr>
        <w:jc w:val="both"/>
      </w:pPr>
      <w:r w:rsidRPr="00C214A0">
        <w:tab/>
        <w:t>Рабочая программа учебн</w:t>
      </w:r>
      <w:r w:rsidR="00BA407B">
        <w:t>ых</w:t>
      </w:r>
      <w:r w:rsidRPr="00C214A0">
        <w:t xml:space="preserve"> предмет</w:t>
      </w:r>
      <w:r w:rsidR="00BA407B">
        <w:t>ов</w:t>
      </w:r>
      <w:r w:rsidRPr="00C214A0">
        <w:t xml:space="preserve"> «</w:t>
      </w:r>
      <w:r w:rsidR="00202C0F" w:rsidRPr="00C214A0">
        <w:t>Математика</w:t>
      </w:r>
      <w:r w:rsidRPr="00C214A0">
        <w:t>» составлена на основе:</w:t>
      </w:r>
    </w:p>
    <w:p w:rsidR="0026458C" w:rsidRPr="00C214A0" w:rsidRDefault="0026458C" w:rsidP="000646E9">
      <w:pPr>
        <w:jc w:val="both"/>
      </w:pPr>
      <w:r w:rsidRPr="00C214A0">
        <w:t xml:space="preserve">- Федерального государственного образовательного стандарта основного общего образования (приказ </w:t>
      </w:r>
      <w:proofErr w:type="spellStart"/>
      <w:r w:rsidRPr="00C214A0">
        <w:t>Минобрнауки</w:t>
      </w:r>
      <w:proofErr w:type="spellEnd"/>
      <w:r w:rsidRPr="00C214A0">
        <w:t xml:space="preserve"> РФ от «17» декабря 2010 года № 1897) с изменениями (приказ </w:t>
      </w:r>
      <w:proofErr w:type="spellStart"/>
      <w:r w:rsidRPr="00C214A0">
        <w:t>Минобрнауки</w:t>
      </w:r>
      <w:proofErr w:type="spellEnd"/>
      <w:r w:rsidRPr="00C214A0">
        <w:t xml:space="preserve"> РФ от «29» декабря 2014 года № 1644);</w:t>
      </w:r>
    </w:p>
    <w:p w:rsidR="0026458C" w:rsidRPr="00C214A0" w:rsidRDefault="0026458C" w:rsidP="000646E9">
      <w:pPr>
        <w:jc w:val="both"/>
      </w:pPr>
      <w:r w:rsidRPr="00C214A0">
        <w:t>- Примерной основной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;</w:t>
      </w:r>
    </w:p>
    <w:p w:rsidR="0026458C" w:rsidRPr="00C214A0" w:rsidRDefault="0026458C" w:rsidP="000646E9">
      <w:pPr>
        <w:jc w:val="both"/>
      </w:pPr>
      <w:r w:rsidRPr="00C214A0">
        <w:t>- линии учебно-методических комплексов (УМК) по алгебре для 5-</w:t>
      </w:r>
      <w:r w:rsidR="00612A23" w:rsidRPr="00C214A0">
        <w:t>9</w:t>
      </w:r>
      <w:r w:rsidRPr="00C214A0">
        <w:t xml:space="preserve"> классов под редакцией Г. В. Дорофеева. </w:t>
      </w:r>
    </w:p>
    <w:p w:rsidR="00612A23" w:rsidRPr="00C214A0" w:rsidRDefault="00612A23" w:rsidP="000646E9">
      <w:pPr>
        <w:jc w:val="both"/>
      </w:pPr>
      <w:proofErr w:type="gramStart"/>
      <w:r w:rsidRPr="00C214A0">
        <w:t>- линии учебно-методических комплексов (УМК) «Геометрия» (авторы:</w:t>
      </w:r>
      <w:proofErr w:type="gramEnd"/>
      <w:r w:rsidRPr="00C214A0">
        <w:t xml:space="preserve"> </w:t>
      </w:r>
      <w:proofErr w:type="spellStart"/>
      <w:proofErr w:type="gramStart"/>
      <w:r w:rsidRPr="00C214A0">
        <w:t>Атанасян</w:t>
      </w:r>
      <w:proofErr w:type="spellEnd"/>
      <w:r w:rsidRPr="00C214A0">
        <w:t xml:space="preserve"> Л.С., Бутузов В.Ф., Кадомцев С.Б. и др.).</w:t>
      </w:r>
      <w:proofErr w:type="gramEnd"/>
    </w:p>
    <w:p w:rsidR="00612A23" w:rsidRPr="00C214A0" w:rsidRDefault="00612A23" w:rsidP="000646E9">
      <w:pPr>
        <w:jc w:val="both"/>
      </w:pPr>
    </w:p>
    <w:p w:rsidR="0026458C" w:rsidRPr="00C214A0" w:rsidRDefault="0026458C" w:rsidP="000646E9">
      <w:pPr>
        <w:pStyle w:val="dash0410043104370430044600200441043f04380441043a0430"/>
        <w:ind w:left="0" w:firstLine="720"/>
      </w:pPr>
      <w:r w:rsidRPr="00C214A0">
        <w:rPr>
          <w:rStyle w:val="dash0410043104370430044600200441043f04380441043a0430char1"/>
        </w:rPr>
        <w:t>Изучение математики в основной школе должно обеспечить:</w:t>
      </w:r>
    </w:p>
    <w:p w:rsidR="0026458C" w:rsidRPr="00C214A0" w:rsidRDefault="0026458C" w:rsidP="000646E9">
      <w:pPr>
        <w:pStyle w:val="dash0410043104370430044600200441043f04380441043a0430"/>
        <w:ind w:left="0"/>
      </w:pPr>
      <w:r w:rsidRPr="00C214A0">
        <w:rPr>
          <w:rStyle w:val="dash0410043104370430044600200441043f04380441043a0430char1"/>
        </w:rPr>
        <w:t>осознание значения математики в повседневной жизни человека;</w:t>
      </w:r>
    </w:p>
    <w:p w:rsidR="0026458C" w:rsidRPr="00C214A0" w:rsidRDefault="0026458C" w:rsidP="000646E9">
      <w:pPr>
        <w:pStyle w:val="dash0410043104370430044600200441043f04380441043a0430"/>
        <w:ind w:left="0"/>
      </w:pPr>
      <w:r w:rsidRPr="00C214A0">
        <w:rPr>
          <w:rStyle w:val="dash0410043104370430044600200441043f04380441043a0430char1"/>
        </w:rPr>
        <w:t xml:space="preserve">формирование представлений о социальных, культурных и исторических факторах  становления математической науки; </w:t>
      </w:r>
    </w:p>
    <w:p w:rsidR="0026458C" w:rsidRPr="00C214A0" w:rsidRDefault="0026458C" w:rsidP="000646E9">
      <w:pPr>
        <w:pStyle w:val="dash0410043104370430044600200441043f04380441043a0430"/>
        <w:ind w:left="0"/>
      </w:pPr>
      <w:r w:rsidRPr="00C214A0">
        <w:rPr>
          <w:rStyle w:val="dash0410043104370430044600200441043f04380441043a0430char1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202C0F" w:rsidRPr="00C214A0" w:rsidRDefault="0026458C" w:rsidP="000646E9">
      <w:pPr>
        <w:pStyle w:val="dash0410043104370430044600200441043f04380441043a0430"/>
        <w:ind w:left="0"/>
        <w:rPr>
          <w:rStyle w:val="dash0410043104370430044600200441043f04380441043a0430char1"/>
        </w:rPr>
      </w:pPr>
      <w:r w:rsidRPr="00C214A0">
        <w:rPr>
          <w:rStyle w:val="dash0410043104370430044600200441043f04380441043a0430char1"/>
        </w:rPr>
        <w:t>В результате изучения математики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C214A0">
        <w:t xml:space="preserve"> </w:t>
      </w:r>
      <w:r w:rsidRPr="00C214A0">
        <w:rPr>
          <w:rStyle w:val="dash0410043104370430044600200441043f04380441043a0430char1"/>
        </w:rPr>
        <w:t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</w:t>
      </w:r>
    </w:p>
    <w:p w:rsidR="0026458C" w:rsidRPr="00C214A0" w:rsidRDefault="0026458C" w:rsidP="000646E9">
      <w:pPr>
        <w:pStyle w:val="dash0410043104370430044600200441043f04380441043a0430"/>
        <w:ind w:left="0"/>
        <w:rPr>
          <w:rStyle w:val="dash0410043104370430044600200441043f04380441043a0430char1"/>
        </w:rPr>
      </w:pPr>
      <w:r w:rsidRPr="00C214A0">
        <w:rPr>
          <w:rStyle w:val="dash0410043104370430044600200441043f04380441043a0430char1"/>
        </w:rPr>
        <w:t xml:space="preserve"> </w:t>
      </w:r>
    </w:p>
    <w:p w:rsidR="00202C0F" w:rsidRPr="00C214A0" w:rsidRDefault="00202C0F" w:rsidP="000646E9">
      <w:pPr>
        <w:ind w:firstLine="708"/>
        <w:jc w:val="both"/>
      </w:pPr>
      <w:r w:rsidRPr="00C214A0">
        <w:t>ОБЩАЯ ХАРАКТЕРИСТИКА УЧЕБНОГО ПРЕДМЕТА</w:t>
      </w:r>
    </w:p>
    <w:p w:rsidR="0026458C" w:rsidRPr="00C214A0" w:rsidRDefault="0026458C" w:rsidP="000646E9">
      <w:pPr>
        <w:ind w:firstLine="708"/>
        <w:jc w:val="both"/>
      </w:pPr>
      <w:r w:rsidRPr="00C214A0">
        <w:t xml:space="preserve">В 5-6 классах изучается раздел «Арифметика», даются начальные геометрические представления. </w:t>
      </w:r>
    </w:p>
    <w:p w:rsidR="00612A23" w:rsidRPr="00C214A0" w:rsidRDefault="0026458C" w:rsidP="000646E9">
      <w:pPr>
        <w:ind w:firstLine="708"/>
        <w:jc w:val="both"/>
      </w:pPr>
      <w:r w:rsidRPr="00C214A0">
        <w:rPr>
          <w:b/>
          <w:i/>
        </w:rPr>
        <w:t>Арифметика</w:t>
      </w:r>
      <w:r w:rsidRPr="00C214A0">
        <w:t xml:space="preserve"> 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26458C" w:rsidRPr="00C214A0" w:rsidRDefault="0026458C" w:rsidP="000646E9">
      <w:pPr>
        <w:ind w:firstLine="708"/>
        <w:jc w:val="both"/>
      </w:pPr>
      <w:r w:rsidRPr="00C214A0">
        <w:t>Ку</w:t>
      </w:r>
      <w:proofErr w:type="gramStart"/>
      <w:r w:rsidRPr="00C214A0">
        <w:t>рс стр</w:t>
      </w:r>
      <w:proofErr w:type="gramEnd"/>
      <w:r w:rsidRPr="00C214A0">
        <w:t>оится на индуктивной основе с привлечением элементов дедуктивных рассуждений. Теоретический материал курса излагается на наглядно-интуитивном уровне, математические методы и законы формулируются в виде правил.</w:t>
      </w:r>
    </w:p>
    <w:p w:rsidR="0026458C" w:rsidRPr="00C214A0" w:rsidRDefault="0026458C" w:rsidP="000646E9">
      <w:pPr>
        <w:ind w:firstLine="708"/>
        <w:jc w:val="both"/>
      </w:pPr>
      <w:r w:rsidRPr="00C214A0">
        <w:t>В ходе изучения курса учащиеся развивают навыки вычислений с натуральными числами, овладевают навыками действий с обыкновенными дробями, продолжают знакомство с геометрическими понятиями, приобретают навыки построения геометрических фигур и измерения геометрических величин.</w:t>
      </w:r>
    </w:p>
    <w:p w:rsidR="00612A23" w:rsidRPr="00C214A0" w:rsidRDefault="00612A23" w:rsidP="000646E9">
      <w:pPr>
        <w:ind w:firstLine="708"/>
        <w:jc w:val="both"/>
      </w:pPr>
      <w:r w:rsidRPr="00C214A0">
        <w:rPr>
          <w:b/>
          <w:bCs/>
          <w:i/>
          <w:iCs/>
        </w:rPr>
        <w:t>Алгебра</w:t>
      </w:r>
      <w:r w:rsidRPr="00C214A0">
        <w:rPr>
          <w:rStyle w:val="apple-converted-space"/>
          <w:i/>
          <w:iCs/>
        </w:rPr>
        <w:t> </w:t>
      </w:r>
      <w:r w:rsidRPr="00C214A0">
        <w:t xml:space="preserve">— один из важнейших компонентов математического образования, необходимый для приобретения конкретных знаний и практически значимых умений, необходимых для изучения геометрии в 7-9 классах, алгебры и начал математического анализа в 10-11 классах, а также изучения смежных дисциплин. </w:t>
      </w:r>
    </w:p>
    <w:p w:rsidR="00612A23" w:rsidRPr="00C214A0" w:rsidRDefault="00612A23" w:rsidP="000646E9">
      <w:pPr>
        <w:ind w:firstLine="708"/>
        <w:jc w:val="both"/>
      </w:pPr>
      <w:r w:rsidRPr="00C214A0">
        <w:t xml:space="preserve">Практическая значимость алгебры состоит в том, что предметом его изучения являются количественные отношения и процессы реального мира, описанные математическими моделями. </w:t>
      </w:r>
    </w:p>
    <w:p w:rsidR="00612A23" w:rsidRPr="00C214A0" w:rsidRDefault="00612A23" w:rsidP="000646E9">
      <w:pPr>
        <w:ind w:firstLine="708"/>
        <w:jc w:val="both"/>
      </w:pPr>
      <w:r w:rsidRPr="00C214A0">
        <w:t xml:space="preserve">В курсе алгебры 7-9 классов представлены следующие содержательные линии: «Числа», «Уравнения и неравенства», «Функции», «Решение текстовых задач», «Статистика и теория вероятностей». </w:t>
      </w:r>
    </w:p>
    <w:p w:rsidR="00612A23" w:rsidRPr="00C214A0" w:rsidRDefault="00612A23" w:rsidP="000646E9">
      <w:pPr>
        <w:ind w:firstLine="708"/>
        <w:jc w:val="both"/>
      </w:pPr>
      <w:r w:rsidRPr="00C214A0">
        <w:t>В рамках указанных содержательных линий решаются следующие задачи:</w:t>
      </w:r>
    </w:p>
    <w:p w:rsidR="00612A23" w:rsidRPr="00C214A0" w:rsidRDefault="00612A23" w:rsidP="000646E9">
      <w:pPr>
        <w:ind w:firstLine="708"/>
        <w:jc w:val="both"/>
      </w:pPr>
      <w:r w:rsidRPr="00C214A0">
        <w:lastRenderedPageBreak/>
        <w:t>- развитие мышления, прежде всего формирование абстрактного мышления;</w:t>
      </w:r>
    </w:p>
    <w:p w:rsidR="00612A23" w:rsidRPr="00C214A0" w:rsidRDefault="00612A23" w:rsidP="000646E9">
      <w:pPr>
        <w:ind w:firstLine="708"/>
        <w:jc w:val="both"/>
      </w:pPr>
      <w:r w:rsidRPr="00C214A0">
        <w:t xml:space="preserve">-  формирование логического и алгоритмического мышления, а также таких качеств мышления, как сила и гибкость, конструктивность и критичность;  </w:t>
      </w:r>
    </w:p>
    <w:p w:rsidR="00612A23" w:rsidRPr="00C214A0" w:rsidRDefault="00612A23" w:rsidP="000646E9">
      <w:pPr>
        <w:ind w:firstLine="708"/>
        <w:jc w:val="both"/>
      </w:pPr>
      <w:r w:rsidRPr="00C214A0">
        <w:t>-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612A23" w:rsidRPr="00C214A0" w:rsidRDefault="00612A23" w:rsidP="000646E9">
      <w:pPr>
        <w:ind w:firstLine="708"/>
        <w:jc w:val="both"/>
      </w:pPr>
      <w:r w:rsidRPr="00C214A0">
        <w:rPr>
          <w:b/>
          <w:bCs/>
          <w:i/>
          <w:iCs/>
        </w:rPr>
        <w:t>Геометрия</w:t>
      </w:r>
      <w:r w:rsidRPr="00C214A0">
        <w:rPr>
          <w:rStyle w:val="apple-converted-space"/>
          <w:i/>
          <w:iCs/>
        </w:rPr>
        <w:t> </w:t>
      </w:r>
      <w:r w:rsidRPr="00C214A0">
        <w:t>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612A23" w:rsidRPr="00C214A0" w:rsidRDefault="00612A23" w:rsidP="000646E9">
      <w:pPr>
        <w:ind w:firstLine="708"/>
        <w:jc w:val="both"/>
      </w:pPr>
      <w:r w:rsidRPr="00C214A0">
        <w:t xml:space="preserve">Овладение </w:t>
      </w:r>
      <w:proofErr w:type="gramStart"/>
      <w:r w:rsidRPr="00C214A0">
        <w:t>обучающимися</w:t>
      </w:r>
      <w:proofErr w:type="gramEnd"/>
      <w:r w:rsidRPr="00C214A0">
        <w:t xml:space="preserve"> системой геометрических знаний и умений необходимо в повседневной жизни для изучения смежных дисциплин и продолжения образования. </w:t>
      </w:r>
    </w:p>
    <w:p w:rsidR="00612A23" w:rsidRPr="00C214A0" w:rsidRDefault="00612A23" w:rsidP="000646E9">
      <w:pPr>
        <w:ind w:firstLine="708"/>
        <w:jc w:val="both"/>
      </w:pPr>
      <w:r w:rsidRPr="00C214A0">
        <w:t>В курсе геометрии 7—9 классов представлены следующие содержательные линии: «Геометрические фигуры», «Отношения», «Измерения и вычисления», «Геометрические построения», «Геометрические преобразования», «Векторы и координаты на плоскости».</w:t>
      </w:r>
    </w:p>
    <w:p w:rsidR="00612A23" w:rsidRPr="00C214A0" w:rsidRDefault="00612A23" w:rsidP="000646E9">
      <w:pPr>
        <w:ind w:firstLine="708"/>
        <w:jc w:val="both"/>
      </w:pPr>
      <w:r w:rsidRPr="00C214A0">
        <w:t>В рамках указанных содержательных линий решаются следующие задачи:</w:t>
      </w:r>
    </w:p>
    <w:p w:rsidR="00612A23" w:rsidRPr="00C214A0" w:rsidRDefault="00612A23" w:rsidP="000646E9">
      <w:pPr>
        <w:jc w:val="both"/>
      </w:pPr>
      <w:r w:rsidRPr="00C214A0">
        <w:t>- развиваются представления о геометрии как науке; об истории возникновения геометрии как примера науки, первые проблемы которой были поставлены практической деятельностью человека (например, землемерие);</w:t>
      </w:r>
    </w:p>
    <w:p w:rsidR="00612A23" w:rsidRPr="00C214A0" w:rsidRDefault="00612A23" w:rsidP="000646E9">
      <w:pPr>
        <w:autoSpaceDE w:val="0"/>
        <w:autoSpaceDN w:val="0"/>
        <w:adjustRightInd w:val="0"/>
        <w:jc w:val="both"/>
      </w:pPr>
      <w:r w:rsidRPr="00C214A0">
        <w:t>- формируются знания учащихся о геометрических объектах и их свойствах, формулах вычисления геометрических величин;</w:t>
      </w:r>
    </w:p>
    <w:p w:rsidR="00612A23" w:rsidRPr="00C214A0" w:rsidRDefault="00612A23" w:rsidP="000646E9">
      <w:pPr>
        <w:autoSpaceDE w:val="0"/>
        <w:autoSpaceDN w:val="0"/>
        <w:adjustRightInd w:val="0"/>
        <w:jc w:val="both"/>
      </w:pPr>
      <w:r w:rsidRPr="00C214A0">
        <w:t>- формируются навыки построения и измерения геометрических фигур, решения задач;</w:t>
      </w:r>
    </w:p>
    <w:p w:rsidR="00612A23" w:rsidRPr="00C214A0" w:rsidRDefault="00612A23" w:rsidP="000646E9">
      <w:pPr>
        <w:autoSpaceDE w:val="0"/>
        <w:autoSpaceDN w:val="0"/>
        <w:adjustRightInd w:val="0"/>
        <w:jc w:val="both"/>
      </w:pPr>
      <w:r w:rsidRPr="00C214A0">
        <w:t>- развивается логическое мышление, воображение, математический язык и др.</w:t>
      </w:r>
    </w:p>
    <w:p w:rsidR="00612A23" w:rsidRPr="00C214A0" w:rsidRDefault="00612A23" w:rsidP="000646E9">
      <w:pPr>
        <w:ind w:firstLine="708"/>
        <w:jc w:val="both"/>
      </w:pPr>
    </w:p>
    <w:p w:rsidR="0026458C" w:rsidRPr="00C214A0" w:rsidRDefault="0026458C" w:rsidP="000646E9">
      <w:pPr>
        <w:pStyle w:val="21"/>
        <w:jc w:val="both"/>
        <w:rPr>
          <w:sz w:val="24"/>
          <w:szCs w:val="24"/>
        </w:rPr>
      </w:pPr>
    </w:p>
    <w:p w:rsidR="0026458C" w:rsidRPr="00C214A0" w:rsidRDefault="0026458C" w:rsidP="000646E9">
      <w:pPr>
        <w:pStyle w:val="21"/>
        <w:jc w:val="both"/>
        <w:rPr>
          <w:sz w:val="24"/>
          <w:szCs w:val="24"/>
        </w:rPr>
      </w:pPr>
      <w:r w:rsidRPr="00C214A0">
        <w:rPr>
          <w:sz w:val="24"/>
          <w:szCs w:val="24"/>
        </w:rPr>
        <w:t xml:space="preserve">Изучение математики на ступени основного общего образования направлено на достижение следующих </w:t>
      </w:r>
      <w:r w:rsidRPr="00C214A0">
        <w:rPr>
          <w:b/>
          <w:sz w:val="24"/>
          <w:szCs w:val="24"/>
          <w:u w:val="single"/>
        </w:rPr>
        <w:t>целей</w:t>
      </w:r>
      <w:r w:rsidRPr="00C214A0">
        <w:rPr>
          <w:sz w:val="24"/>
          <w:szCs w:val="24"/>
        </w:rPr>
        <w:t xml:space="preserve">: </w:t>
      </w:r>
    </w:p>
    <w:p w:rsidR="0026458C" w:rsidRPr="00C214A0" w:rsidRDefault="0026458C" w:rsidP="000646E9">
      <w:pPr>
        <w:widowControl w:val="0"/>
        <w:spacing w:before="120"/>
        <w:jc w:val="both"/>
      </w:pPr>
      <w:r w:rsidRPr="00C214A0">
        <w:rPr>
          <w:b/>
          <w:bCs/>
        </w:rPr>
        <w:tab/>
        <w:t>- систематическое развитие понятия числа</w:t>
      </w:r>
      <w:r w:rsidRPr="00C214A0">
        <w:t>, выработка умений выполнять устно и письменно арифметические действия над числами, переводить практические задачи на язык математики;</w:t>
      </w:r>
    </w:p>
    <w:p w:rsidR="0026458C" w:rsidRPr="00C214A0" w:rsidRDefault="0026458C" w:rsidP="000646E9">
      <w:pPr>
        <w:widowControl w:val="0"/>
        <w:spacing w:before="120"/>
        <w:jc w:val="both"/>
      </w:pPr>
      <w:r w:rsidRPr="00C214A0">
        <w:rPr>
          <w:b/>
          <w:bCs/>
        </w:rPr>
        <w:tab/>
        <w:t xml:space="preserve">- подготовка учащихся </w:t>
      </w:r>
      <w:r w:rsidRPr="00C214A0">
        <w:t>к изучению систематических курсов алгебры и геометрии;</w:t>
      </w:r>
    </w:p>
    <w:p w:rsidR="0026458C" w:rsidRPr="00C214A0" w:rsidRDefault="0026458C" w:rsidP="000646E9">
      <w:pPr>
        <w:widowControl w:val="0"/>
        <w:spacing w:before="120"/>
        <w:jc w:val="both"/>
      </w:pPr>
      <w:r w:rsidRPr="00C214A0">
        <w:rPr>
          <w:b/>
        </w:rPr>
        <w:tab/>
        <w:t>- овладение системой математических знаний и умений</w:t>
      </w:r>
      <w:r w:rsidRPr="00C214A0">
        <w:t>, необходимых для применения в практической деятельности, изучения смежных дисциплин, продолжения образования;</w:t>
      </w:r>
    </w:p>
    <w:p w:rsidR="0026458C" w:rsidRPr="00C214A0" w:rsidRDefault="0026458C" w:rsidP="000646E9">
      <w:pPr>
        <w:widowControl w:val="0"/>
        <w:spacing w:before="120"/>
        <w:jc w:val="both"/>
      </w:pPr>
      <w:r w:rsidRPr="00C214A0">
        <w:rPr>
          <w:b/>
        </w:rPr>
        <w:tab/>
        <w:t xml:space="preserve">- интеллектуальное развитие, </w:t>
      </w:r>
      <w:r w:rsidRPr="00C214A0"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26458C" w:rsidRPr="00C214A0" w:rsidRDefault="0026458C" w:rsidP="000646E9">
      <w:pPr>
        <w:jc w:val="both"/>
      </w:pPr>
      <w:r w:rsidRPr="00C214A0">
        <w:rPr>
          <w:b/>
        </w:rPr>
        <w:tab/>
        <w:t>- формирование представлений</w:t>
      </w:r>
      <w:r w:rsidRPr="00C214A0"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26458C" w:rsidRPr="00C214A0" w:rsidRDefault="0026458C" w:rsidP="000646E9">
      <w:pPr>
        <w:ind w:left="180"/>
        <w:jc w:val="both"/>
      </w:pPr>
      <w:r w:rsidRPr="00C214A0">
        <w:rPr>
          <w:b/>
        </w:rPr>
        <w:tab/>
        <w:t xml:space="preserve">- воспитание </w:t>
      </w:r>
      <w:r w:rsidRPr="00C214A0">
        <w:t>культуры личности, отношения к математике как к части общечеловеческой культуры, играющей особую роль в общественном  развитии;</w:t>
      </w:r>
    </w:p>
    <w:p w:rsidR="0026458C" w:rsidRPr="00C214A0" w:rsidRDefault="0026458C" w:rsidP="000646E9">
      <w:pPr>
        <w:ind w:left="180"/>
        <w:jc w:val="both"/>
        <w:rPr>
          <w:b/>
        </w:rPr>
      </w:pPr>
      <w:r w:rsidRPr="00C214A0">
        <w:rPr>
          <w:b/>
        </w:rPr>
        <w:tab/>
        <w:t xml:space="preserve">- формирование </w:t>
      </w:r>
      <w:r w:rsidRPr="00C214A0">
        <w:t>прочной базы для дальнейшего изучения математики;</w:t>
      </w:r>
    </w:p>
    <w:p w:rsidR="0026458C" w:rsidRPr="00C214A0" w:rsidRDefault="0026458C" w:rsidP="000646E9">
      <w:pPr>
        <w:ind w:left="180"/>
        <w:jc w:val="both"/>
      </w:pPr>
      <w:r w:rsidRPr="00C214A0">
        <w:rPr>
          <w:b/>
        </w:rPr>
        <w:tab/>
        <w:t>- формирование</w:t>
      </w:r>
      <w:r w:rsidRPr="00C214A0">
        <w:t xml:space="preserve"> логического мышления;</w:t>
      </w:r>
    </w:p>
    <w:p w:rsidR="0026458C" w:rsidRPr="00C214A0" w:rsidRDefault="0026458C" w:rsidP="000646E9">
      <w:pPr>
        <w:ind w:left="180"/>
        <w:jc w:val="both"/>
      </w:pPr>
      <w:r w:rsidRPr="00C214A0">
        <w:rPr>
          <w:b/>
        </w:rPr>
        <w:tab/>
        <w:t>-</w:t>
      </w:r>
      <w:r w:rsidRPr="00C214A0">
        <w:t xml:space="preserve"> </w:t>
      </w:r>
      <w:r w:rsidRPr="00C214A0">
        <w:rPr>
          <w:b/>
        </w:rPr>
        <w:t>формирование</w:t>
      </w:r>
      <w:r w:rsidRPr="00C214A0">
        <w:t xml:space="preserve"> умения пользоваться алгоритмами;</w:t>
      </w:r>
    </w:p>
    <w:p w:rsidR="0026458C" w:rsidRPr="00C214A0" w:rsidRDefault="0026458C" w:rsidP="000646E9">
      <w:pPr>
        <w:jc w:val="both"/>
      </w:pPr>
    </w:p>
    <w:p w:rsidR="0026458C" w:rsidRPr="00C214A0" w:rsidRDefault="0026458C" w:rsidP="000646E9">
      <w:pPr>
        <w:jc w:val="both"/>
      </w:pPr>
    </w:p>
    <w:p w:rsidR="0026458C" w:rsidRPr="00C214A0" w:rsidRDefault="0026458C" w:rsidP="000646E9">
      <w:pPr>
        <w:pStyle w:val="21"/>
        <w:jc w:val="both"/>
        <w:rPr>
          <w:sz w:val="24"/>
          <w:szCs w:val="24"/>
        </w:rPr>
      </w:pPr>
      <w:r w:rsidRPr="00C214A0">
        <w:rPr>
          <w:sz w:val="24"/>
          <w:szCs w:val="24"/>
        </w:rPr>
        <w:lastRenderedPageBreak/>
        <w:t xml:space="preserve">Изучение математики на ступени основного общего образования направлено на решение следующих </w:t>
      </w:r>
      <w:r w:rsidRPr="00C214A0">
        <w:rPr>
          <w:b/>
          <w:sz w:val="24"/>
          <w:szCs w:val="24"/>
          <w:u w:val="single"/>
        </w:rPr>
        <w:t>задач</w:t>
      </w:r>
      <w:r w:rsidRPr="00C214A0">
        <w:rPr>
          <w:sz w:val="24"/>
          <w:szCs w:val="24"/>
        </w:rPr>
        <w:t xml:space="preserve">: </w:t>
      </w:r>
    </w:p>
    <w:p w:rsidR="0026458C" w:rsidRPr="00C214A0" w:rsidRDefault="0026458C" w:rsidP="000646E9">
      <w:pPr>
        <w:jc w:val="both"/>
      </w:pPr>
      <w:r w:rsidRPr="00C214A0">
        <w:rPr>
          <w:b/>
        </w:rPr>
        <w:tab/>
        <w:t xml:space="preserve">- </w:t>
      </w:r>
      <w:r w:rsidRPr="00C214A0">
        <w:t>сформировать, развить и закрепить навыки действий с обыкновенными дробями, десятичными дробями, рациональными числами;</w:t>
      </w:r>
    </w:p>
    <w:p w:rsidR="0026458C" w:rsidRPr="00C214A0" w:rsidRDefault="0026458C" w:rsidP="000646E9">
      <w:pPr>
        <w:jc w:val="both"/>
      </w:pPr>
      <w:r w:rsidRPr="00C214A0">
        <w:tab/>
        <w:t>- познакомить учащихся с понятием процента, сформировать понимание часто встречающихся оборотов речи со словом  «процент»;</w:t>
      </w:r>
    </w:p>
    <w:p w:rsidR="0026458C" w:rsidRPr="00C214A0" w:rsidRDefault="0026458C" w:rsidP="000646E9">
      <w:pPr>
        <w:jc w:val="both"/>
      </w:pPr>
      <w:r w:rsidRPr="00C214A0">
        <w:tab/>
        <w:t>- сформировать умения и навыки решения простейших задач на проценты;</w:t>
      </w:r>
    </w:p>
    <w:p w:rsidR="0026458C" w:rsidRPr="00C214A0" w:rsidRDefault="0026458C" w:rsidP="000646E9">
      <w:pPr>
        <w:jc w:val="both"/>
      </w:pPr>
      <w:r w:rsidRPr="00C214A0">
        <w:tab/>
        <w:t>- сформировать представление учащихся о возможности записи чисел в различных эквивалентных формах;</w:t>
      </w:r>
    </w:p>
    <w:p w:rsidR="0026458C" w:rsidRPr="00C214A0" w:rsidRDefault="0026458C" w:rsidP="000646E9">
      <w:pPr>
        <w:jc w:val="both"/>
      </w:pPr>
      <w:r w:rsidRPr="00C214A0">
        <w:tab/>
        <w:t>- познакомить учащихся с основными видами симметрии на плоскости и в пространстве, дать представление о симметрии в окружающем  мире, развить пространственное и конструктивное  мышление;</w:t>
      </w:r>
    </w:p>
    <w:p w:rsidR="0026458C" w:rsidRPr="00C214A0" w:rsidRDefault="0026458C" w:rsidP="000646E9">
      <w:pPr>
        <w:jc w:val="both"/>
      </w:pPr>
      <w:r w:rsidRPr="00C214A0">
        <w:tab/>
        <w:t>- создать у учащихся зрительные образы всех основных конфигураций, связанных с взаимным расположением прямых и окружностей;</w:t>
      </w:r>
    </w:p>
    <w:p w:rsidR="0026458C" w:rsidRPr="00C214A0" w:rsidRDefault="0026458C" w:rsidP="000646E9">
      <w:pPr>
        <w:jc w:val="both"/>
      </w:pPr>
      <w:r w:rsidRPr="00C214A0">
        <w:tab/>
        <w:t>- мотивировать введение положительных и отрицательных чисел;</w:t>
      </w:r>
    </w:p>
    <w:p w:rsidR="0026458C" w:rsidRPr="00C214A0" w:rsidRDefault="0026458C" w:rsidP="000646E9">
      <w:pPr>
        <w:jc w:val="both"/>
      </w:pPr>
      <w:r w:rsidRPr="00C214A0">
        <w:tab/>
        <w:t>- выработать прочные навыки действия с положительными и отрицательными числами;</w:t>
      </w:r>
    </w:p>
    <w:p w:rsidR="0026458C" w:rsidRPr="00C214A0" w:rsidRDefault="0026458C" w:rsidP="000646E9">
      <w:pPr>
        <w:jc w:val="both"/>
      </w:pPr>
      <w:r w:rsidRPr="00C214A0">
        <w:tab/>
        <w:t>- сформировать первоначальные навыки использования букв  для обозначения чисел в записи математических выражений и предложений;</w:t>
      </w:r>
    </w:p>
    <w:p w:rsidR="0026458C" w:rsidRPr="00C214A0" w:rsidRDefault="0026458C" w:rsidP="000646E9">
      <w:pPr>
        <w:jc w:val="both"/>
      </w:pPr>
      <w:r w:rsidRPr="00C214A0">
        <w:tab/>
        <w:t>- научить оценивать вероятность  случайного события на основе определения частоты события в ходе эксперимента.</w:t>
      </w:r>
    </w:p>
    <w:p w:rsidR="00202C0F" w:rsidRPr="00C214A0" w:rsidRDefault="00202C0F" w:rsidP="000646E9">
      <w:pPr>
        <w:jc w:val="both"/>
      </w:pPr>
    </w:p>
    <w:p w:rsidR="00202C0F" w:rsidRPr="00C214A0" w:rsidRDefault="00202C0F" w:rsidP="000646E9">
      <w:pPr>
        <w:autoSpaceDE w:val="0"/>
        <w:autoSpaceDN w:val="0"/>
        <w:adjustRightInd w:val="0"/>
        <w:jc w:val="both"/>
      </w:pPr>
      <w:r w:rsidRPr="00C214A0">
        <w:t>ОПИСАНИЕ МЕСТА УЧЕБНОГО ПРЕДМЕТА В УЧЕБНОМ ПЛАНЕ</w:t>
      </w:r>
    </w:p>
    <w:p w:rsidR="00202C0F" w:rsidRPr="00C214A0" w:rsidRDefault="00202C0F" w:rsidP="000646E9">
      <w:pPr>
        <w:ind w:firstLine="708"/>
        <w:jc w:val="both"/>
      </w:pPr>
      <w:r w:rsidRPr="00C214A0">
        <w:t>Учебный предмет «Математика» входит в предметную область «Математика и информатика», является обязательным для изучения в 5-6 классах. В учебном плане на его изучение отводится:</w:t>
      </w: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28"/>
        <w:gridCol w:w="2215"/>
        <w:gridCol w:w="2160"/>
        <w:gridCol w:w="2160"/>
        <w:gridCol w:w="1745"/>
      </w:tblGrid>
      <w:tr w:rsidR="00202C0F" w:rsidRPr="00C214A0" w:rsidTr="003D62AB">
        <w:trPr>
          <w:trHeight w:val="1018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Учебный предмет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 xml:space="preserve">Количество </w:t>
            </w:r>
            <w:r w:rsidRPr="00C214A0">
              <w:rPr>
                <w:b/>
              </w:rPr>
              <w:br/>
              <w:t>недельных часов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 xml:space="preserve">Количество </w:t>
            </w:r>
            <w:r w:rsidRPr="00C214A0">
              <w:rPr>
                <w:b/>
              </w:rPr>
              <w:br/>
              <w:t>учебных недель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Итого</w:t>
            </w: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за учебный год</w:t>
            </w:r>
          </w:p>
        </w:tc>
      </w:tr>
      <w:tr w:rsidR="00202C0F" w:rsidRPr="00C214A0" w:rsidTr="003D62AB">
        <w:trPr>
          <w:trHeight w:val="433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5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Математи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 xml:space="preserve">5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  <w:r w:rsidR="00D81627" w:rsidRPr="00C214A0">
              <w:t>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17</w:t>
            </w:r>
            <w:r w:rsidR="00D81627" w:rsidRPr="00C214A0">
              <w:t>5</w:t>
            </w:r>
          </w:p>
        </w:tc>
      </w:tr>
      <w:tr w:rsidR="00202C0F" w:rsidRPr="00C214A0" w:rsidTr="003D62AB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6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t>Математик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 xml:space="preserve">5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  <w:r w:rsidR="00D81627" w:rsidRPr="00C214A0">
              <w:t>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02C0F" w:rsidRPr="00C214A0" w:rsidRDefault="00202C0F" w:rsidP="000646E9">
            <w:pPr>
              <w:jc w:val="both"/>
            </w:pPr>
            <w:r w:rsidRPr="00C214A0">
              <w:t>17</w:t>
            </w:r>
            <w:r w:rsidR="00D81627" w:rsidRPr="00C214A0">
              <w:t>5</w:t>
            </w:r>
          </w:p>
        </w:tc>
      </w:tr>
    </w:tbl>
    <w:p w:rsidR="009A4B10" w:rsidRPr="00C214A0" w:rsidRDefault="009A4B10" w:rsidP="000646E9">
      <w:pPr>
        <w:ind w:firstLine="708"/>
        <w:jc w:val="both"/>
      </w:pPr>
      <w:r w:rsidRPr="00C214A0">
        <w:t>Всего за 2 года реализации – 350 часов.</w:t>
      </w:r>
    </w:p>
    <w:p w:rsidR="00612A23" w:rsidRPr="00C214A0" w:rsidRDefault="00612A23" w:rsidP="000646E9">
      <w:pPr>
        <w:ind w:firstLine="708"/>
        <w:jc w:val="both"/>
      </w:pPr>
      <w:r w:rsidRPr="00C214A0">
        <w:t>Учебный предмет «Алгебра» входит в предметную область «Математика и информатика», является обязательным для изучения в 7-9 классах. В учебном плане на его изучение отводится:</w:t>
      </w: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28"/>
        <w:gridCol w:w="2215"/>
        <w:gridCol w:w="2160"/>
        <w:gridCol w:w="2160"/>
        <w:gridCol w:w="1745"/>
      </w:tblGrid>
      <w:tr w:rsidR="00612A23" w:rsidRPr="00C214A0" w:rsidTr="00612A23">
        <w:trPr>
          <w:trHeight w:val="1018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Учебный предмет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 xml:space="preserve">Количество </w:t>
            </w:r>
            <w:r w:rsidRPr="00C214A0">
              <w:rPr>
                <w:b/>
              </w:rPr>
              <w:br/>
              <w:t>недельных часов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 xml:space="preserve">Количество </w:t>
            </w:r>
            <w:r w:rsidRPr="00C214A0">
              <w:rPr>
                <w:b/>
              </w:rPr>
              <w:br/>
              <w:t>учебных недель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Итого</w:t>
            </w:r>
          </w:p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за учебный год</w:t>
            </w:r>
          </w:p>
        </w:tc>
      </w:tr>
      <w:tr w:rsidR="00612A23" w:rsidRPr="00C214A0" w:rsidTr="00612A23">
        <w:trPr>
          <w:trHeight w:val="433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7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Алгебр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 xml:space="preserve">3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10</w:t>
            </w:r>
            <w:r w:rsidR="00C214A0" w:rsidRPr="00C214A0">
              <w:t>5</w:t>
            </w:r>
          </w:p>
        </w:tc>
      </w:tr>
      <w:tr w:rsidR="00612A23" w:rsidRPr="00C214A0" w:rsidTr="00612A2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8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Алгебр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 xml:space="preserve">3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10</w:t>
            </w:r>
            <w:r w:rsidR="00C214A0" w:rsidRPr="00C214A0">
              <w:t>5</w:t>
            </w:r>
          </w:p>
        </w:tc>
      </w:tr>
      <w:tr w:rsidR="00612A23" w:rsidRPr="00C214A0" w:rsidTr="00612A2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9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Алгебр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4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102</w:t>
            </w:r>
          </w:p>
        </w:tc>
      </w:tr>
    </w:tbl>
    <w:p w:rsidR="00612A23" w:rsidRPr="00C214A0" w:rsidRDefault="00612A23" w:rsidP="000646E9">
      <w:pPr>
        <w:ind w:firstLine="708"/>
      </w:pPr>
      <w:r w:rsidRPr="00C214A0">
        <w:t>Всего за 3 года реализации программы – 31</w:t>
      </w:r>
      <w:r w:rsidR="00C214A0" w:rsidRPr="00C214A0">
        <w:t>2</w:t>
      </w:r>
      <w:r w:rsidRPr="00C214A0">
        <w:t xml:space="preserve"> часов.</w:t>
      </w:r>
    </w:p>
    <w:p w:rsidR="00612A23" w:rsidRPr="00C214A0" w:rsidRDefault="00612A23" w:rsidP="000646E9">
      <w:pPr>
        <w:ind w:firstLine="708"/>
        <w:jc w:val="both"/>
      </w:pPr>
      <w:r w:rsidRPr="00C214A0">
        <w:t>Учебный предмет «Геометрия» входит в предметную область «Математика и информатика», является обязательным для изучения в 7-9 классах. В учебном плане на его изучение отводится:</w:t>
      </w:r>
    </w:p>
    <w:p w:rsidR="00612A23" w:rsidRPr="00C214A0" w:rsidRDefault="00612A23" w:rsidP="000646E9">
      <w:pPr>
        <w:ind w:firstLine="708"/>
        <w:jc w:val="both"/>
      </w:pP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28"/>
        <w:gridCol w:w="2215"/>
        <w:gridCol w:w="2160"/>
        <w:gridCol w:w="2160"/>
        <w:gridCol w:w="1745"/>
      </w:tblGrid>
      <w:tr w:rsidR="00612A23" w:rsidRPr="00C214A0" w:rsidTr="00612A23">
        <w:trPr>
          <w:trHeight w:val="1018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lastRenderedPageBreak/>
              <w:t>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Учебный предмет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 xml:space="preserve">Количество </w:t>
            </w:r>
            <w:r w:rsidRPr="00C214A0">
              <w:rPr>
                <w:b/>
              </w:rPr>
              <w:br/>
              <w:t>недельных часов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 xml:space="preserve">Количество </w:t>
            </w:r>
            <w:r w:rsidRPr="00C214A0">
              <w:rPr>
                <w:b/>
              </w:rPr>
              <w:br/>
              <w:t>учебных недель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Итого</w:t>
            </w:r>
          </w:p>
          <w:p w:rsidR="00612A23" w:rsidRPr="00C214A0" w:rsidRDefault="00612A23" w:rsidP="000646E9">
            <w:pPr>
              <w:jc w:val="center"/>
              <w:rPr>
                <w:b/>
              </w:rPr>
            </w:pPr>
            <w:r w:rsidRPr="00C214A0">
              <w:rPr>
                <w:b/>
              </w:rPr>
              <w:t>за учебный год</w:t>
            </w:r>
          </w:p>
        </w:tc>
      </w:tr>
      <w:tr w:rsidR="00612A23" w:rsidRPr="00C214A0" w:rsidTr="00612A23">
        <w:trPr>
          <w:trHeight w:val="433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7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Геометрия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 xml:space="preserve">2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9A4B10" w:rsidP="000646E9">
            <w:pPr>
              <w:jc w:val="center"/>
            </w:pPr>
            <w:r w:rsidRPr="00C214A0">
              <w:t>70</w:t>
            </w:r>
          </w:p>
        </w:tc>
      </w:tr>
      <w:tr w:rsidR="00612A23" w:rsidRPr="00C214A0" w:rsidTr="00612A2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8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Геометрия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 xml:space="preserve">2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5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9A4B10" w:rsidP="000646E9">
            <w:pPr>
              <w:jc w:val="center"/>
            </w:pPr>
            <w:r w:rsidRPr="00C214A0">
              <w:t>70</w:t>
            </w:r>
          </w:p>
        </w:tc>
      </w:tr>
      <w:tr w:rsidR="00612A23" w:rsidRPr="00C214A0" w:rsidTr="00612A2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9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Геометрия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34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2A23" w:rsidRPr="00C214A0" w:rsidRDefault="00612A23" w:rsidP="000646E9">
            <w:pPr>
              <w:jc w:val="center"/>
            </w:pPr>
            <w:r w:rsidRPr="00C214A0">
              <w:t>68</w:t>
            </w:r>
          </w:p>
        </w:tc>
      </w:tr>
    </w:tbl>
    <w:p w:rsidR="00612A23" w:rsidRPr="00C214A0" w:rsidRDefault="00612A23" w:rsidP="000646E9">
      <w:pPr>
        <w:ind w:firstLine="708"/>
      </w:pPr>
      <w:r w:rsidRPr="00C214A0">
        <w:t>Всего за 3 года реализации программы – 20</w:t>
      </w:r>
      <w:r w:rsidR="009A4B10" w:rsidRPr="00C214A0">
        <w:t>8</w:t>
      </w:r>
      <w:r w:rsidRPr="00C214A0">
        <w:t xml:space="preserve"> час</w:t>
      </w:r>
      <w:r w:rsidR="009A4B10" w:rsidRPr="00C214A0">
        <w:t>ов</w:t>
      </w:r>
      <w:r w:rsidRPr="00C214A0">
        <w:t>.</w:t>
      </w:r>
    </w:p>
    <w:p w:rsidR="00612A23" w:rsidRPr="00C214A0" w:rsidRDefault="00612A23" w:rsidP="000646E9">
      <w:pPr>
        <w:jc w:val="both"/>
      </w:pPr>
    </w:p>
    <w:p w:rsidR="00D63C0B" w:rsidRPr="00C214A0" w:rsidRDefault="00D63C0B" w:rsidP="000646E9">
      <w:pPr>
        <w:jc w:val="both"/>
      </w:pPr>
      <w:r w:rsidRPr="00C214A0">
        <w:t xml:space="preserve">В </w:t>
      </w:r>
      <w:r w:rsidR="009A4B10" w:rsidRPr="00C214A0">
        <w:t>тематическое планирование</w:t>
      </w:r>
      <w:r w:rsidRPr="00C214A0">
        <w:t xml:space="preserve"> </w:t>
      </w:r>
      <w:r w:rsidR="009A4B10" w:rsidRPr="00C214A0">
        <w:t xml:space="preserve">учебного предмета «Математика» </w:t>
      </w:r>
      <w:r w:rsidRPr="00C214A0">
        <w:t xml:space="preserve">добавлено </w:t>
      </w:r>
      <w:r w:rsidR="009A4B10" w:rsidRPr="00C214A0">
        <w:t xml:space="preserve">по </w:t>
      </w:r>
      <w:r w:rsidRPr="00C214A0">
        <w:t>5 часов</w:t>
      </w:r>
      <w:r w:rsidR="009A4B10" w:rsidRPr="00C214A0">
        <w:t xml:space="preserve"> в 5 и 6 классах</w:t>
      </w:r>
      <w:r w:rsidRPr="00C214A0">
        <w:t xml:space="preserve"> в соответствии с учебным планом МОУ </w:t>
      </w:r>
      <w:proofErr w:type="spellStart"/>
      <w:r w:rsidRPr="00C214A0">
        <w:t>Саргазинская</w:t>
      </w:r>
      <w:proofErr w:type="spellEnd"/>
      <w:r w:rsidRPr="00C214A0">
        <w:t xml:space="preserve"> СОШ.</w:t>
      </w:r>
    </w:p>
    <w:p w:rsidR="00D82072" w:rsidRPr="00C214A0" w:rsidRDefault="00D82072" w:rsidP="000646E9">
      <w:pPr>
        <w:jc w:val="both"/>
      </w:pPr>
      <w:r w:rsidRPr="00C214A0">
        <w:t>В 5 классе добавлено 5 часов в начале года на повторение и нулевой срез.</w:t>
      </w:r>
    </w:p>
    <w:p w:rsidR="00F53AEC" w:rsidRPr="00C214A0" w:rsidRDefault="00D82072" w:rsidP="000646E9">
      <w:pPr>
        <w:jc w:val="both"/>
      </w:pPr>
      <w:r w:rsidRPr="00C214A0">
        <w:t>В 6 классе д</w:t>
      </w:r>
      <w:r w:rsidR="00D81627" w:rsidRPr="00C214A0">
        <w:t xml:space="preserve">обавлено к теме </w:t>
      </w:r>
      <w:r w:rsidR="009A4B10" w:rsidRPr="00C214A0">
        <w:t>«</w:t>
      </w:r>
      <w:r w:rsidR="00D81627" w:rsidRPr="00C214A0">
        <w:t>Десятичные дроби</w:t>
      </w:r>
      <w:r w:rsidR="009A4B10" w:rsidRPr="00C214A0">
        <w:t>»</w:t>
      </w:r>
      <w:r w:rsidR="00D81627" w:rsidRPr="00C214A0">
        <w:t xml:space="preserve"> 2 часа</w:t>
      </w:r>
      <w:r w:rsidR="009A4B10" w:rsidRPr="00C214A0">
        <w:t>; «</w:t>
      </w:r>
      <w:r w:rsidR="00F53AEC" w:rsidRPr="00C214A0">
        <w:t>Отношение и проценты</w:t>
      </w:r>
      <w:r w:rsidR="009A4B10" w:rsidRPr="00C214A0">
        <w:t>»</w:t>
      </w:r>
      <w:r w:rsidR="00F53AEC" w:rsidRPr="00C214A0">
        <w:t xml:space="preserve"> 1 час</w:t>
      </w:r>
      <w:r w:rsidR="009A4B10" w:rsidRPr="00C214A0">
        <w:t xml:space="preserve">; </w:t>
      </w:r>
    </w:p>
    <w:p w:rsidR="00D82072" w:rsidRPr="00C214A0" w:rsidRDefault="009A4B10" w:rsidP="000646E9">
      <w:pPr>
        <w:jc w:val="both"/>
      </w:pPr>
      <w:r w:rsidRPr="00C214A0">
        <w:t>«</w:t>
      </w:r>
      <w:r w:rsidR="00D82072" w:rsidRPr="00C214A0">
        <w:t>Повторение</w:t>
      </w:r>
      <w:r w:rsidRPr="00C214A0">
        <w:t>»</w:t>
      </w:r>
      <w:r w:rsidR="00D82072" w:rsidRPr="00C214A0">
        <w:t xml:space="preserve"> 2 часа</w:t>
      </w:r>
      <w:r w:rsidRPr="00C214A0">
        <w:t>.</w:t>
      </w:r>
    </w:p>
    <w:p w:rsidR="009A4B10" w:rsidRPr="00C214A0" w:rsidRDefault="009A4B10" w:rsidP="000646E9">
      <w:pPr>
        <w:jc w:val="both"/>
      </w:pPr>
      <w:r w:rsidRPr="00C214A0">
        <w:t xml:space="preserve">В тематическое планирование учебного предмета «Алгебра» добавлено по 3 часа в 7 и 8 классах в соответствии с учебным планом МОУ </w:t>
      </w:r>
      <w:proofErr w:type="spellStart"/>
      <w:r w:rsidRPr="00C214A0">
        <w:t>Саргазинская</w:t>
      </w:r>
      <w:proofErr w:type="spellEnd"/>
      <w:r w:rsidRPr="00C214A0">
        <w:t xml:space="preserve"> СОШ.</w:t>
      </w:r>
    </w:p>
    <w:p w:rsidR="00612A23" w:rsidRPr="00C214A0" w:rsidRDefault="00612A23" w:rsidP="000646E9">
      <w:pPr>
        <w:jc w:val="both"/>
      </w:pPr>
      <w:r w:rsidRPr="00C214A0">
        <w:t xml:space="preserve">В 7 классе добавлено </w:t>
      </w:r>
      <w:r w:rsidR="009A4B10" w:rsidRPr="00C214A0">
        <w:t>3</w:t>
      </w:r>
      <w:r w:rsidRPr="00C214A0">
        <w:t xml:space="preserve"> час</w:t>
      </w:r>
      <w:r w:rsidR="009A4B10" w:rsidRPr="00C214A0">
        <w:t>а</w:t>
      </w:r>
      <w:r w:rsidR="00C214A0" w:rsidRPr="00C214A0">
        <w:t xml:space="preserve"> </w:t>
      </w:r>
      <w:r w:rsidR="00C214A0">
        <w:t>в начале года на повторение и нулевой срез.</w:t>
      </w:r>
    </w:p>
    <w:p w:rsidR="00612A23" w:rsidRPr="00C214A0" w:rsidRDefault="00612A23" w:rsidP="000646E9">
      <w:pPr>
        <w:jc w:val="both"/>
      </w:pPr>
      <w:r w:rsidRPr="00C214A0">
        <w:t xml:space="preserve">В 8 классе добавлено </w:t>
      </w:r>
      <w:r w:rsidR="009A4B10" w:rsidRPr="00C214A0">
        <w:t>3</w:t>
      </w:r>
      <w:r w:rsidRPr="00C214A0">
        <w:t xml:space="preserve"> час</w:t>
      </w:r>
      <w:r w:rsidR="009A4B10" w:rsidRPr="00C214A0">
        <w:t>а</w:t>
      </w:r>
      <w:r w:rsidR="00C214A0" w:rsidRPr="00C214A0">
        <w:t xml:space="preserve"> </w:t>
      </w:r>
      <w:r w:rsidR="00C214A0">
        <w:t>в начале года на повторение и нулевой срез.</w:t>
      </w:r>
    </w:p>
    <w:p w:rsidR="009A4B10" w:rsidRPr="00C214A0" w:rsidRDefault="009A4B10" w:rsidP="000646E9">
      <w:pPr>
        <w:jc w:val="both"/>
      </w:pPr>
      <w:r w:rsidRPr="00C214A0">
        <w:t xml:space="preserve">В тематическое планирование учебного предмета «Геометрия» добавлено по 2 часа в 7 и 8 классах в соответствии с учебным планом МОУ </w:t>
      </w:r>
      <w:proofErr w:type="spellStart"/>
      <w:r w:rsidRPr="00C214A0">
        <w:t>Саргазинская</w:t>
      </w:r>
      <w:proofErr w:type="spellEnd"/>
      <w:r w:rsidRPr="00C214A0">
        <w:t xml:space="preserve"> СОШ.</w:t>
      </w:r>
    </w:p>
    <w:p w:rsidR="009A4B10" w:rsidRPr="00C214A0" w:rsidRDefault="009A4B10" w:rsidP="000646E9">
      <w:pPr>
        <w:jc w:val="both"/>
      </w:pPr>
      <w:r w:rsidRPr="00C214A0">
        <w:t>В 7 классе добавлено 2 часа</w:t>
      </w:r>
      <w:r w:rsidR="00C214A0">
        <w:t xml:space="preserve"> в начале года на повторение и нулевой срез.</w:t>
      </w:r>
    </w:p>
    <w:p w:rsidR="009A4B10" w:rsidRPr="00C214A0" w:rsidRDefault="009A4B10" w:rsidP="000646E9">
      <w:pPr>
        <w:jc w:val="both"/>
      </w:pPr>
      <w:r w:rsidRPr="00C214A0">
        <w:t>В 8 классе добавлено 2 часа</w:t>
      </w:r>
      <w:r w:rsidR="00C214A0" w:rsidRPr="00C214A0">
        <w:t xml:space="preserve"> </w:t>
      </w:r>
      <w:r w:rsidR="00C214A0">
        <w:t>в начале года на повторение и нулевой срез.</w:t>
      </w:r>
    </w:p>
    <w:p w:rsidR="009A4B10" w:rsidRPr="00C214A0" w:rsidRDefault="00C214A0" w:rsidP="000646E9">
      <w:pPr>
        <w:jc w:val="both"/>
      </w:pPr>
      <w:r w:rsidRPr="00C214A0">
        <w:t>Всего за 5 лет реализации программы предметной области «Математика» - 870 часов</w:t>
      </w:r>
    </w:p>
    <w:p w:rsidR="00612A23" w:rsidRPr="00C214A0" w:rsidRDefault="00612A23" w:rsidP="000646E9">
      <w:pPr>
        <w:jc w:val="both"/>
      </w:pPr>
    </w:p>
    <w:p w:rsidR="00202C0F" w:rsidRDefault="00202C0F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Default="00C214A0" w:rsidP="000646E9">
      <w:pPr>
        <w:jc w:val="both"/>
      </w:pPr>
    </w:p>
    <w:p w:rsidR="00C214A0" w:rsidRPr="00C214A0" w:rsidRDefault="00C214A0" w:rsidP="000646E9">
      <w:pPr>
        <w:jc w:val="both"/>
      </w:pPr>
    </w:p>
    <w:p w:rsidR="00806888" w:rsidRPr="00C214A0" w:rsidRDefault="00806888" w:rsidP="000646E9">
      <w:pPr>
        <w:jc w:val="both"/>
      </w:pPr>
    </w:p>
    <w:p w:rsidR="00806888" w:rsidRPr="000646E9" w:rsidRDefault="00806888" w:rsidP="000646E9">
      <w:pPr>
        <w:jc w:val="center"/>
        <w:rPr>
          <w:b/>
          <w:u w:val="single"/>
        </w:rPr>
      </w:pPr>
      <w:r w:rsidRPr="000646E9">
        <w:rPr>
          <w:b/>
          <w:u w:val="single"/>
        </w:rPr>
        <w:lastRenderedPageBreak/>
        <w:t xml:space="preserve">ПЛАНИРУЕМЫЕ РЕЗУЛЬТАТЫ </w:t>
      </w:r>
      <w:r w:rsidR="002B744C" w:rsidRPr="000646E9">
        <w:rPr>
          <w:b/>
          <w:u w:val="single"/>
        </w:rPr>
        <w:t>ОСВОЕНИЯ УЧЕБНОГО ПРЕДМЕТА</w:t>
      </w:r>
    </w:p>
    <w:p w:rsidR="002B744C" w:rsidRPr="00C214A0" w:rsidRDefault="002B744C" w:rsidP="000646E9">
      <w:pPr>
        <w:jc w:val="center"/>
        <w:rPr>
          <w:b/>
        </w:rPr>
      </w:pPr>
    </w:p>
    <w:p w:rsidR="00C9510A" w:rsidRPr="00C214A0" w:rsidRDefault="00806888" w:rsidP="000646E9">
      <w:pPr>
        <w:jc w:val="both"/>
        <w:rPr>
          <w:b/>
          <w:i/>
        </w:rPr>
      </w:pPr>
      <w:r w:rsidRPr="00C214A0">
        <w:rPr>
          <w:b/>
          <w:i/>
        </w:rPr>
        <w:t xml:space="preserve">ЛИЧНОСТНЫЕ </w:t>
      </w:r>
      <w:r w:rsidR="00C9510A" w:rsidRPr="00C214A0">
        <w:rPr>
          <w:b/>
          <w:i/>
        </w:rPr>
        <w:t>РЕЗУЛЬТАТЫ ОСВОЕНИЯ УЧЕБНОГО ПРЕДМЕТА</w:t>
      </w:r>
    </w:p>
    <w:p w:rsidR="002B744C" w:rsidRPr="00C214A0" w:rsidRDefault="002B744C" w:rsidP="000646E9">
      <w:pPr>
        <w:jc w:val="both"/>
      </w:pPr>
    </w:p>
    <w:p w:rsidR="00C9510A" w:rsidRPr="00C214A0" w:rsidRDefault="00C9510A" w:rsidP="000646E9">
      <w:pPr>
        <w:jc w:val="both"/>
      </w:pPr>
      <w:r w:rsidRPr="00C214A0">
        <w:tab/>
        <w:t xml:space="preserve">Изучение </w:t>
      </w:r>
      <w:r w:rsidRPr="00C214A0">
        <w:rPr>
          <w:b/>
        </w:rPr>
        <w:t>математики</w:t>
      </w:r>
      <w:r w:rsidRPr="00C214A0">
        <w:t xml:space="preserve"> обеспечивает следующие результаты освоения основной образовательной программы: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>1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 xml:space="preserve">2. </w:t>
      </w:r>
      <w:proofErr w:type="spellStart"/>
      <w:r w:rsidRPr="00C214A0">
        <w:rPr>
          <w:rStyle w:val="dash041e005f0431005f044b005f0447005f043d005f044b005f0439005f005fchar1char1"/>
        </w:rPr>
        <w:t>Сформированность</w:t>
      </w:r>
      <w:proofErr w:type="spellEnd"/>
      <w:r w:rsidRPr="00C214A0">
        <w:rPr>
          <w:rStyle w:val="dash041e005f0431005f044b005f0447005f043d005f044b005f0439005f005fchar1char1"/>
        </w:rPr>
        <w:t xml:space="preserve"> ответственного отношения к учению; уважительного отношения к труду.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 xml:space="preserve">3. </w:t>
      </w:r>
      <w:proofErr w:type="spellStart"/>
      <w:r w:rsidRPr="00C214A0">
        <w:rPr>
          <w:rStyle w:val="dash041e005f0431005f044b005f0447005f043d005f044b005f0439005f005fchar1char1"/>
        </w:rPr>
        <w:t>Сформированность</w:t>
      </w:r>
      <w:proofErr w:type="spellEnd"/>
      <w:r w:rsidRPr="00C214A0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C214A0">
        <w:rPr>
          <w:rStyle w:val="dash041e005f0431005f044b005f0447005f043d005f044b005f0439005f005fchar1char1"/>
        </w:rPr>
        <w:t>конвенционирования</w:t>
      </w:r>
      <w:proofErr w:type="spellEnd"/>
      <w:r w:rsidRPr="00C214A0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. 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 xml:space="preserve">6. </w:t>
      </w:r>
      <w:proofErr w:type="spellStart"/>
      <w:r w:rsidRPr="00C214A0">
        <w:rPr>
          <w:rStyle w:val="dash041e005f0431005f044b005f0447005f043d005f044b005f0439005f005fchar1char1"/>
        </w:rPr>
        <w:t>Сформированность</w:t>
      </w:r>
      <w:proofErr w:type="spellEnd"/>
      <w:r w:rsidRPr="00C214A0">
        <w:rPr>
          <w:rStyle w:val="dash041e005f0431005f044b005f0447005f043d005f044b005f0439005f005fchar1char1"/>
        </w:rPr>
        <w:t xml:space="preserve"> ценности здорового и безопасного образа жизни.</w:t>
      </w:r>
    </w:p>
    <w:p w:rsidR="00C9510A" w:rsidRPr="00C214A0" w:rsidRDefault="00C9510A" w:rsidP="000646E9">
      <w:pPr>
        <w:ind w:firstLine="709"/>
        <w:jc w:val="both"/>
        <w:rPr>
          <w:rStyle w:val="dash041e005f0431005f044b005f0447005f043d005f044b005f0439005f005fchar1char1"/>
        </w:rPr>
      </w:pPr>
      <w:r w:rsidRPr="00C214A0">
        <w:rPr>
          <w:rStyle w:val="dash041e005f0431005f044b005f0447005f043d005f044b005f0439005f005fchar1char1"/>
        </w:rPr>
        <w:t xml:space="preserve">7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C214A0">
        <w:rPr>
          <w:rStyle w:val="dash041e005f0431005f044b005f0447005f043d005f044b005f0439005f005fchar1char1"/>
        </w:rPr>
        <w:t>выраженной</w:t>
      </w:r>
      <w:proofErr w:type="gramEnd"/>
      <w:r w:rsidRPr="00C214A0">
        <w:rPr>
          <w:rStyle w:val="dash041e005f0431005f044b005f0447005f043d005f044b005f0439005f005fchar1char1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C214A0">
        <w:rPr>
          <w:rStyle w:val="dash041e005f0431005f044b005f0447005f043d005f044b005f0439005f005fchar1char1"/>
        </w:rPr>
        <w:t>сформированность</w:t>
      </w:r>
      <w:proofErr w:type="spellEnd"/>
      <w:r w:rsidRPr="00C214A0">
        <w:rPr>
          <w:rStyle w:val="dash041e005f0431005f044b005f0447005f043d005f044b005f0439005f005fchar1char1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C9510A" w:rsidRPr="00C214A0" w:rsidRDefault="00C9510A" w:rsidP="000646E9">
      <w:pPr>
        <w:ind w:firstLine="709"/>
        <w:jc w:val="both"/>
      </w:pPr>
      <w:r w:rsidRPr="00C214A0">
        <w:rPr>
          <w:rStyle w:val="dash041e005f0431005f044b005f0447005f043d005f044b005f0439005f005fchar1char1"/>
        </w:rPr>
        <w:t xml:space="preserve">8. </w:t>
      </w:r>
      <w:proofErr w:type="spellStart"/>
      <w:r w:rsidRPr="00C214A0">
        <w:rPr>
          <w:rStyle w:val="dash041e005f0431005f044b005f0447005f043d005f044b005f0439005f005fchar1char1"/>
        </w:rPr>
        <w:t>Сформированность</w:t>
      </w:r>
      <w:proofErr w:type="spellEnd"/>
      <w:r w:rsidRPr="00C214A0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.</w:t>
      </w:r>
    </w:p>
    <w:p w:rsidR="00C9510A" w:rsidRPr="00C214A0" w:rsidRDefault="00C9510A" w:rsidP="000646E9">
      <w:pPr>
        <w:ind w:firstLine="709"/>
        <w:jc w:val="both"/>
      </w:pPr>
    </w:p>
    <w:p w:rsidR="00806888" w:rsidRPr="00C214A0" w:rsidRDefault="00806888" w:rsidP="000646E9">
      <w:pPr>
        <w:jc w:val="both"/>
        <w:rPr>
          <w:b/>
          <w:i/>
        </w:rPr>
      </w:pPr>
      <w:r w:rsidRPr="00C214A0">
        <w:rPr>
          <w:b/>
          <w:i/>
        </w:rPr>
        <w:t>МЕТАПРЕДМЕТНЫЕ РЕЗУЛЬТАТЫ ОСВОЕНИЯ УЧЕБНОГО ПРЕДМЕТА</w:t>
      </w:r>
    </w:p>
    <w:p w:rsidR="00C9510A" w:rsidRPr="00C214A0" w:rsidRDefault="00C9510A" w:rsidP="000646E9">
      <w:pPr>
        <w:jc w:val="both"/>
        <w:rPr>
          <w:i/>
        </w:rPr>
      </w:pPr>
    </w:p>
    <w:p w:rsidR="00C9510A" w:rsidRPr="00C214A0" w:rsidRDefault="00C9510A" w:rsidP="000646E9">
      <w:pPr>
        <w:ind w:firstLine="709"/>
        <w:jc w:val="both"/>
        <w:rPr>
          <w:i/>
        </w:rPr>
      </w:pPr>
      <w:r w:rsidRPr="00C214A0">
        <w:t xml:space="preserve">Обучающиеся усовершенствуют приобретённые на первом уровне </w:t>
      </w:r>
      <w:r w:rsidRPr="00C214A0">
        <w:rPr>
          <w:b/>
        </w:rPr>
        <w:t>навыки работы с информацией</w:t>
      </w:r>
      <w:r w:rsidRPr="00C214A0"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C9510A" w:rsidRPr="00C214A0" w:rsidRDefault="00C9510A" w:rsidP="000646E9">
      <w:pPr>
        <w:ind w:firstLine="709"/>
        <w:jc w:val="both"/>
      </w:pPr>
      <w:r w:rsidRPr="00C214A0"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C9510A" w:rsidRPr="00C214A0" w:rsidRDefault="00C9510A" w:rsidP="000646E9">
      <w:pPr>
        <w:ind w:firstLine="709"/>
        <w:jc w:val="both"/>
      </w:pPr>
      <w:r w:rsidRPr="00C214A0"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C9510A" w:rsidRPr="00C214A0" w:rsidRDefault="00C9510A" w:rsidP="000646E9">
      <w:pPr>
        <w:ind w:firstLine="709"/>
        <w:jc w:val="both"/>
      </w:pPr>
      <w:r w:rsidRPr="00C214A0">
        <w:t>• заполнять и дополнять таблицы, схемы, диаграммы, тексты.</w:t>
      </w:r>
    </w:p>
    <w:p w:rsidR="00C9510A" w:rsidRPr="00C214A0" w:rsidRDefault="00C9510A" w:rsidP="000646E9">
      <w:pPr>
        <w:suppressAutoHyphens/>
        <w:ind w:firstLine="709"/>
        <w:jc w:val="both"/>
      </w:pPr>
      <w:proofErr w:type="gramStart"/>
      <w:r w:rsidRPr="00C214A0">
        <w:t xml:space="preserve">Обучающиеся </w:t>
      </w:r>
      <w:r w:rsidRPr="00C214A0">
        <w:rPr>
          <w:b/>
        </w:rPr>
        <w:t>приобретут опыт проектной деятельности</w:t>
      </w:r>
      <w:r w:rsidRPr="00C214A0">
        <w:t xml:space="preserve"> как особой формы учебной работы, способствующей воспитанию самостоятельности, инициативности, </w:t>
      </w:r>
      <w:r w:rsidRPr="00C214A0">
        <w:lastRenderedPageBreak/>
        <w:t>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C214A0"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9510A" w:rsidRPr="00C214A0" w:rsidRDefault="00C9510A" w:rsidP="000646E9">
      <w:pPr>
        <w:ind w:firstLine="709"/>
        <w:jc w:val="both"/>
      </w:pPr>
      <w:r w:rsidRPr="00C214A0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9510A" w:rsidRPr="00C214A0" w:rsidRDefault="00C9510A" w:rsidP="000646E9">
      <w:pPr>
        <w:ind w:firstLine="709"/>
        <w:jc w:val="both"/>
        <w:rPr>
          <w:b/>
        </w:rPr>
      </w:pPr>
      <w:r w:rsidRPr="00C214A0">
        <w:rPr>
          <w:b/>
        </w:rPr>
        <w:t>Регулятивные УУД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r w:rsidRPr="00C214A0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анализировать существующие и планировать будущие образовательные результаты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идентифицировать собственные проблемы и определять главную проблему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выдвигать версии решения проблемы, формулировать гипотезы, предвосхищать конечный результат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ставить цель деятельности на основе определенной проблемы и существующих возможностей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формулировать учебные задачи как шаги достижения поставленной цели деятельности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b/>
        </w:rPr>
      </w:pPr>
      <w:r w:rsidRPr="00C214A0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определять необходимые действи</w:t>
      </w:r>
      <w:proofErr w:type="gramStart"/>
      <w:r w:rsidRPr="00C214A0">
        <w:t>е(</w:t>
      </w:r>
      <w:proofErr w:type="gramEnd"/>
      <w:r w:rsidRPr="00C214A0">
        <w:t>я) в соответствии с учебной и познавательной задачей и составлять алгоритм их выполнения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обосновывать и осуществлять выбор наиболее эффективных способов решения учебных и познавательных задач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определять/находить, в том числе из предложенных вариантов, условия для выполнения учебной и познавательной задачи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выбирать из предложенных вариантов и самостоятельно искать средства/ресурсы для решения задачи/достижения цели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составлять план решения проблемы (выполнения проекта, проведения исследования)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C9510A" w:rsidRPr="00C214A0" w:rsidRDefault="00C9510A" w:rsidP="00EF36DA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</w:pPr>
      <w:r w:rsidRPr="00C214A0">
        <w:t>планировать и корректировать свою индивидуальную образовательную траекторию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r w:rsidRPr="00C214A0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lastRenderedPageBreak/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ценивать свою деятельность, аргументируя причины достижения или отсутствия планируемого результат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верять свои действия с целью и, при необходимости, исправлять ошибки самостоятельно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r w:rsidRPr="00C214A0">
        <w:t>Умение оценивать правильность выполнения учебной задачи, собственные возможности ее решения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пределять критерии правильности (корректности) выполнения учебной задач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анализировать и обосновывать применение соответствующего инструментария для выполнения учебной задач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фиксировать и анализировать динамику собственных образовательных результатов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b/>
        </w:rPr>
      </w:pPr>
      <w:r w:rsidRPr="00C214A0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C214A0">
        <w:t>в</w:t>
      </w:r>
      <w:proofErr w:type="gramEnd"/>
      <w:r w:rsidRPr="00C214A0">
        <w:t xml:space="preserve"> учебной и познавательной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относить реальные и планируемые результаты индивидуальной образовательной деятельности и делать выводы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ринимать решение в учебной ситуации и нести за него ответственность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амостоятельно определять причины своего успеха или неуспеха и находить способы выхода из ситуации неуспех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9510A" w:rsidRPr="00C214A0" w:rsidRDefault="00C9510A" w:rsidP="000646E9">
      <w:pPr>
        <w:ind w:firstLine="709"/>
        <w:jc w:val="both"/>
        <w:rPr>
          <w:b/>
        </w:rPr>
      </w:pPr>
      <w:r w:rsidRPr="00C214A0">
        <w:rPr>
          <w:b/>
        </w:rPr>
        <w:t>Познавательные УУД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proofErr w:type="gramStart"/>
      <w:r w:rsidRPr="00C214A0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C214A0">
        <w:t xml:space="preserve">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 xml:space="preserve">подбирать слова, соподчиненные ключевому слову, определяющие его признаки и </w:t>
      </w:r>
      <w:r w:rsidRPr="00C214A0">
        <w:lastRenderedPageBreak/>
        <w:t>свойств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страивать логическую цепочку, состоящую из ключевого слова и соподчиненных ему слов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делять общий признак двух или нескольких предметов или явлений и объяснять их сходство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делять явление из общего ряда других явлени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троить рассуждение от общих закономерностей к частным явлениям и от частных явлений к общим закономерностям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троить рассуждение на основе сравнения предметов и явлений, выделяя при этом общие признак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излагать полученную информацию, интерпретируя ее в контексте решаемой задач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proofErr w:type="spellStart"/>
      <w:r w:rsidRPr="00C214A0">
        <w:t>вербализовать</w:t>
      </w:r>
      <w:proofErr w:type="spellEnd"/>
      <w:r w:rsidRPr="00C214A0">
        <w:t xml:space="preserve"> эмоциональное впечатление, оказанное на него источником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r w:rsidRPr="00C214A0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бозначать символом и знаком предмет и/или явление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здавать абстрактный или реальный образ предмета и/или явления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троить модель/схему на основе условий задачи и/или способа ее решения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реобразовывать модели с целью выявления общих законов, определяющих данную предметную область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ереводить сложную по составу (</w:t>
      </w:r>
      <w:proofErr w:type="spellStart"/>
      <w:r w:rsidRPr="00C214A0">
        <w:t>многоаспектную</w:t>
      </w:r>
      <w:proofErr w:type="spellEnd"/>
      <w:r w:rsidRPr="00C214A0">
        <w:t xml:space="preserve">) информацию из графического или формализованного (символьного) представления в </w:t>
      </w:r>
      <w:proofErr w:type="gramStart"/>
      <w:r w:rsidRPr="00C214A0">
        <w:t>текстовое</w:t>
      </w:r>
      <w:proofErr w:type="gramEnd"/>
      <w:r w:rsidRPr="00C214A0">
        <w:t>, и наоборот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троить доказательство: прямое, косвенное, от противного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анализировать/</w:t>
      </w:r>
      <w:proofErr w:type="spellStart"/>
      <w:r w:rsidRPr="00C214A0">
        <w:t>рефлексировать</w:t>
      </w:r>
      <w:proofErr w:type="spellEnd"/>
      <w:r w:rsidRPr="00C214A0"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r w:rsidRPr="00C214A0">
        <w:t>Смысловое чтение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lastRenderedPageBreak/>
        <w:t>находить в тексте требуемую информацию (в соответствии с целями своей деятельности)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риентироваться в содержании текста, понимать целостный смысл текста, структурировать текст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устанавливать взаимосвязь описанных в тексте событий, явлений, процессов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резюмировать главную идею текст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C214A0">
        <w:t>non-fiction</w:t>
      </w:r>
      <w:proofErr w:type="spellEnd"/>
      <w:r w:rsidRPr="00C214A0">
        <w:t>)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критически оценивать содержание и форму текста.</w:t>
      </w:r>
    </w:p>
    <w:p w:rsidR="00C9510A" w:rsidRPr="00C214A0" w:rsidRDefault="00C9510A" w:rsidP="00EF36DA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</w:pPr>
      <w:r w:rsidRPr="00C214A0"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пределять свое отношение к природной среде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анализировать влияние экологических факторов на среду обитания живых организмов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роводить причинный и вероятностный анализ экологических ситуаци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рогнозировать изменения ситуации при смене действия одного фактора на действие другого фактор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распространять экологические знания и участвовать в практических делах по защите окружающей среды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ражать свое отношение к природе через рисунки, сочинения, модели, проектные работы.</w:t>
      </w:r>
    </w:p>
    <w:p w:rsidR="00C9510A" w:rsidRPr="00C214A0" w:rsidRDefault="00C9510A" w:rsidP="000646E9">
      <w:pPr>
        <w:ind w:firstLine="709"/>
        <w:jc w:val="both"/>
      </w:pPr>
      <w:r w:rsidRPr="00C214A0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9510A" w:rsidRPr="00C214A0" w:rsidRDefault="00C9510A" w:rsidP="00EF36DA">
      <w:pPr>
        <w:pStyle w:val="11"/>
        <w:numPr>
          <w:ilvl w:val="0"/>
          <w:numId w:val="3"/>
        </w:numPr>
        <w:jc w:val="both"/>
        <w:rPr>
          <w:rFonts w:ascii="Times New Roman" w:hAnsi="Times New Roman"/>
        </w:rPr>
      </w:pPr>
      <w:r w:rsidRPr="00C214A0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C9510A" w:rsidRPr="00C214A0" w:rsidRDefault="00C9510A" w:rsidP="00EF36DA">
      <w:pPr>
        <w:pStyle w:val="11"/>
        <w:numPr>
          <w:ilvl w:val="0"/>
          <w:numId w:val="3"/>
        </w:numPr>
        <w:jc w:val="both"/>
        <w:rPr>
          <w:rFonts w:ascii="Times New Roman" w:hAnsi="Times New Roman"/>
        </w:rPr>
      </w:pPr>
      <w:r w:rsidRPr="00C214A0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C9510A" w:rsidRPr="00C214A0" w:rsidRDefault="00C9510A" w:rsidP="00EF36DA">
      <w:pPr>
        <w:pStyle w:val="11"/>
        <w:numPr>
          <w:ilvl w:val="0"/>
          <w:numId w:val="3"/>
        </w:numPr>
        <w:jc w:val="both"/>
        <w:rPr>
          <w:rFonts w:ascii="Times New Roman" w:hAnsi="Times New Roman"/>
        </w:rPr>
      </w:pPr>
      <w:r w:rsidRPr="00C214A0"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относить полученные результаты поиска со своей деятельностью.</w:t>
      </w:r>
    </w:p>
    <w:p w:rsidR="00C9510A" w:rsidRPr="00C214A0" w:rsidRDefault="00C9510A" w:rsidP="000646E9">
      <w:pPr>
        <w:tabs>
          <w:tab w:val="left" w:pos="993"/>
        </w:tabs>
        <w:ind w:firstLine="709"/>
        <w:jc w:val="both"/>
        <w:rPr>
          <w:b/>
        </w:rPr>
      </w:pPr>
      <w:r w:rsidRPr="00C214A0">
        <w:rPr>
          <w:b/>
        </w:rPr>
        <w:t>Коммуникативные УУД</w:t>
      </w:r>
    </w:p>
    <w:p w:rsidR="00C9510A" w:rsidRPr="00C214A0" w:rsidRDefault="00C9510A" w:rsidP="00EF36DA">
      <w:pPr>
        <w:pStyle w:val="11"/>
        <w:widowControl w:val="0"/>
        <w:numPr>
          <w:ilvl w:val="0"/>
          <w:numId w:val="4"/>
        </w:numPr>
        <w:tabs>
          <w:tab w:val="left" w:pos="426"/>
        </w:tabs>
        <w:ind w:left="0" w:firstLine="709"/>
        <w:jc w:val="both"/>
        <w:rPr>
          <w:rFonts w:ascii="Times New Roman" w:hAnsi="Times New Roman"/>
        </w:rPr>
      </w:pPr>
      <w:r w:rsidRPr="00C214A0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определять возможные роли в совместной деятельности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играть определенную роль в совместной деятельности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proofErr w:type="gramStart"/>
      <w:r w:rsidRPr="00C214A0"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строить позитивные отношения в процессе учебной и познавательной деятельности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 xml:space="preserve">корректно и </w:t>
      </w:r>
      <w:proofErr w:type="spellStart"/>
      <w:r w:rsidRPr="00C214A0">
        <w:t>аргументированно</w:t>
      </w:r>
      <w:proofErr w:type="spellEnd"/>
      <w:r w:rsidRPr="00C214A0"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предлагать альтернативное решение в конфликтной ситуации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lastRenderedPageBreak/>
        <w:t>выделять общую точку зрения в дискуссии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договариваться о правилах и вопросах для обсуждения в соответствии с поставленной перед группой задачей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C9510A" w:rsidRPr="00C214A0" w:rsidRDefault="00C9510A" w:rsidP="00EF36DA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</w:pPr>
      <w:r w:rsidRPr="00C214A0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9510A" w:rsidRPr="00C214A0" w:rsidRDefault="00C9510A" w:rsidP="00EF36DA">
      <w:pPr>
        <w:widowControl w:val="0"/>
        <w:numPr>
          <w:ilvl w:val="0"/>
          <w:numId w:val="4"/>
        </w:numPr>
        <w:tabs>
          <w:tab w:val="left" w:pos="142"/>
        </w:tabs>
        <w:ind w:left="0" w:firstLine="709"/>
        <w:jc w:val="both"/>
      </w:pPr>
      <w:r w:rsidRPr="00C214A0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пределять задачу коммуникации и в соответствии с ней отбирать речевые средств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редставлять в устной или письменной форме развернутый план собственной деятельност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блюдать нормы публичной речи, регламент в монологе и дискуссии в соответствии с коммуникативной задачей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сказывать и обосновывать мнение (суждение) и запрашивать мнение партнера в рамках диалога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принимать решение в ходе диалога и согласовывать его с собеседником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здавать письменные «клишированные» и оригинальные тексты с использованием необходимых речевых средств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использовать вербальные средства (средства логической связи) для выделения смысловых блоков своего выступления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использовать невербальные средства или наглядные материалы, подготовленные/отобранные под руководством учителя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9510A" w:rsidRPr="00C214A0" w:rsidRDefault="00C9510A" w:rsidP="00EF36DA">
      <w:pPr>
        <w:widowControl w:val="0"/>
        <w:numPr>
          <w:ilvl w:val="0"/>
          <w:numId w:val="4"/>
        </w:numPr>
        <w:tabs>
          <w:tab w:val="left" w:pos="993"/>
        </w:tabs>
        <w:ind w:left="0" w:firstLine="709"/>
        <w:jc w:val="both"/>
      </w:pPr>
      <w:r w:rsidRPr="00C214A0"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выделять информационный аспект задачи, оперировать данными, использовать модель решения задачи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использовать информацию с учетом этических и правовых норм;</w:t>
      </w:r>
    </w:p>
    <w:p w:rsidR="00C9510A" w:rsidRPr="00C214A0" w:rsidRDefault="00C9510A" w:rsidP="00EF36DA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</w:pPr>
      <w:r w:rsidRPr="00C214A0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A97C28" w:rsidRPr="00C214A0" w:rsidRDefault="00A97C28" w:rsidP="000646E9">
      <w:pPr>
        <w:jc w:val="both"/>
      </w:pPr>
    </w:p>
    <w:p w:rsidR="002B744C" w:rsidRPr="00C214A0" w:rsidRDefault="002B744C" w:rsidP="000646E9">
      <w:pPr>
        <w:jc w:val="both"/>
      </w:pPr>
    </w:p>
    <w:p w:rsidR="002B744C" w:rsidRPr="00C214A0" w:rsidRDefault="002B744C" w:rsidP="000646E9">
      <w:pPr>
        <w:jc w:val="both"/>
      </w:pPr>
    </w:p>
    <w:p w:rsidR="002B744C" w:rsidRPr="00C214A0" w:rsidRDefault="002B744C" w:rsidP="000646E9">
      <w:pPr>
        <w:jc w:val="both"/>
      </w:pPr>
    </w:p>
    <w:p w:rsidR="002B744C" w:rsidRPr="00C214A0" w:rsidRDefault="002B744C" w:rsidP="000646E9">
      <w:pPr>
        <w:jc w:val="both"/>
      </w:pPr>
    </w:p>
    <w:p w:rsidR="003B1946" w:rsidRPr="00C214A0" w:rsidRDefault="003B1946" w:rsidP="000646E9">
      <w:pPr>
        <w:jc w:val="both"/>
        <w:rPr>
          <w:b/>
          <w:i/>
        </w:rPr>
      </w:pPr>
      <w:r w:rsidRPr="00C214A0">
        <w:rPr>
          <w:b/>
          <w:i/>
        </w:rPr>
        <w:lastRenderedPageBreak/>
        <w:t>ПРЕДМЕТНЫЕ РЕЗУЛ</w:t>
      </w:r>
      <w:r w:rsidR="00E43B2E" w:rsidRPr="00C214A0">
        <w:rPr>
          <w:b/>
          <w:i/>
        </w:rPr>
        <w:t>ЬТАТЫ ОСВОЕНИЯ УЧЕБНОГЫХ ПРЕДМЕТОВ</w:t>
      </w:r>
    </w:p>
    <w:p w:rsidR="00305BF5" w:rsidRPr="00C214A0" w:rsidRDefault="00305BF5" w:rsidP="000646E9">
      <w:pPr>
        <w:pStyle w:val="4"/>
        <w:jc w:val="both"/>
        <w:rPr>
          <w:rFonts w:ascii="Times New Roman" w:hAnsi="Times New Roman" w:cs="Times New Roman"/>
          <w:color w:val="auto"/>
        </w:rPr>
      </w:pPr>
    </w:p>
    <w:p w:rsidR="00305BF5" w:rsidRPr="00C214A0" w:rsidRDefault="00305BF5" w:rsidP="000646E9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r w:rsidRPr="00C214A0">
        <w:rPr>
          <w:rFonts w:ascii="Times New Roman" w:hAnsi="Times New Roman" w:cs="Times New Roman"/>
          <w:color w:val="auto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305BF5" w:rsidRPr="00C214A0" w:rsidRDefault="00305BF5" w:rsidP="00EF36DA">
      <w:pPr>
        <w:pStyle w:val="af1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C214A0">
        <w:t>Оперировать на базовом уровне</w:t>
      </w:r>
      <w:r w:rsidRPr="00C214A0">
        <w:rPr>
          <w:rStyle w:val="af3"/>
        </w:rPr>
        <w:footnoteReference w:id="1"/>
      </w:r>
      <w:r w:rsidRPr="00C214A0">
        <w:t xml:space="preserve"> понятиями: множество, элемент множества, подмножество, принадлежность;</w:t>
      </w:r>
    </w:p>
    <w:p w:rsidR="00305BF5" w:rsidRPr="00C214A0" w:rsidRDefault="00305BF5" w:rsidP="00EF36DA">
      <w:pPr>
        <w:pStyle w:val="af1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C214A0">
        <w:t>задавать множества перечислением их элементов;</w:t>
      </w:r>
    </w:p>
    <w:p w:rsidR="00305BF5" w:rsidRPr="00C214A0" w:rsidRDefault="00305BF5" w:rsidP="00EF36DA">
      <w:pPr>
        <w:pStyle w:val="af1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C214A0">
        <w:t>находить пересечение, объединение, подмножество в простейших ситуациях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"/>
        <w:numPr>
          <w:ilvl w:val="0"/>
          <w:numId w:val="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Числа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использовать свойства чисел и правила действий с рациональными числами при выполнении вычислений;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использовать признаки делимости на 2, 5, 3, 9, 10 при выполнении вычислений и решении несложных задач;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выполнять округление рациональных чисел в соответствии с правилами;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сравнивать рациональные числа</w:t>
      </w:r>
      <w:r w:rsidRPr="00C214A0">
        <w:rPr>
          <w:b/>
        </w:rPr>
        <w:t>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оценивать результаты вычислений при решении практических задач;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выполнять сравнение чисел в реальных ситуациях;</w:t>
      </w:r>
    </w:p>
    <w:p w:rsidR="00305BF5" w:rsidRPr="00C214A0" w:rsidRDefault="00305BF5" w:rsidP="00EF36DA">
      <w:pPr>
        <w:pStyle w:val="af1"/>
        <w:numPr>
          <w:ilvl w:val="0"/>
          <w:numId w:val="10"/>
        </w:numPr>
        <w:tabs>
          <w:tab w:val="left" w:pos="993"/>
        </w:tabs>
        <w:ind w:left="0" w:firstLine="709"/>
        <w:contextualSpacing w:val="0"/>
        <w:jc w:val="both"/>
      </w:pPr>
      <w:r w:rsidRPr="00C214A0">
        <w:t>составлять числовые выражения при решении практических задач и задач из других учебных предметов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Статистика и теория вероятностей</w:t>
      </w:r>
    </w:p>
    <w:p w:rsidR="00305BF5" w:rsidRPr="00C214A0" w:rsidRDefault="00305BF5" w:rsidP="00EF36DA">
      <w:pPr>
        <w:pStyle w:val="a"/>
        <w:numPr>
          <w:ilvl w:val="0"/>
          <w:numId w:val="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305BF5" w:rsidRPr="00C214A0" w:rsidRDefault="00305BF5" w:rsidP="00EF36DA">
      <w:pPr>
        <w:pStyle w:val="a"/>
        <w:numPr>
          <w:ilvl w:val="0"/>
          <w:numId w:val="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305BF5" w:rsidRPr="00C214A0" w:rsidRDefault="00305BF5" w:rsidP="000646E9">
      <w:pPr>
        <w:jc w:val="both"/>
        <w:rPr>
          <w:b/>
          <w:bCs/>
        </w:rPr>
      </w:pPr>
      <w:r w:rsidRPr="00C214A0">
        <w:rPr>
          <w:b/>
          <w:bCs/>
        </w:rPr>
        <w:t>Текстовые задачи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>Решать несложные сюжетные задачи разных типов на все арифметические действия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 xml:space="preserve">составлять план решения задачи; 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выделять этапы решения задачи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интерпретировать вычислительные результаты в задаче, исследовать полученное решение задачи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contextualSpacing w:val="0"/>
        <w:jc w:val="both"/>
      </w:pPr>
      <w:r w:rsidRPr="00C214A0">
        <w:t>знать различие скоростей объекта в стоячей воде, против течения и по течению реки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 w:rsidRPr="00C214A0">
        <w:t>решать задачи на нахождение части числа и числа по его части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 w:rsidRPr="00C214A0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 w:rsidRPr="00C214A0"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305BF5" w:rsidRPr="00C214A0" w:rsidRDefault="00305BF5" w:rsidP="00EF36DA">
      <w:pPr>
        <w:pStyle w:val="af1"/>
        <w:numPr>
          <w:ilvl w:val="0"/>
          <w:numId w:val="16"/>
        </w:numPr>
        <w:tabs>
          <w:tab w:val="left" w:pos="993"/>
        </w:tabs>
        <w:ind w:left="0" w:firstLine="709"/>
        <w:jc w:val="both"/>
      </w:pPr>
      <w:r w:rsidRPr="00C214A0">
        <w:lastRenderedPageBreak/>
        <w:t>решать несложные логические задачи методом рассуждений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numPr>
          <w:ilvl w:val="0"/>
          <w:numId w:val="17"/>
        </w:numPr>
        <w:tabs>
          <w:tab w:val="left" w:pos="993"/>
        </w:tabs>
        <w:ind w:left="0" w:firstLine="709"/>
        <w:jc w:val="both"/>
      </w:pPr>
      <w:r w:rsidRPr="00C214A0">
        <w:t xml:space="preserve">выдвигать гипотезы о возможных предельных значениях искомых величин в задаче (делать прикидку) 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Наглядная геометрия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Геометрические фигуры</w:t>
      </w:r>
    </w:p>
    <w:p w:rsidR="00305BF5" w:rsidRPr="00C214A0" w:rsidRDefault="00305BF5" w:rsidP="00EF36DA">
      <w:pPr>
        <w:numPr>
          <w:ilvl w:val="0"/>
          <w:numId w:val="18"/>
        </w:numPr>
        <w:tabs>
          <w:tab w:val="left" w:pos="0"/>
          <w:tab w:val="left" w:pos="993"/>
        </w:tabs>
        <w:ind w:left="0" w:firstLine="709"/>
        <w:jc w:val="both"/>
        <w:rPr>
          <w:b/>
          <w:i/>
        </w:rPr>
      </w:pPr>
      <w:proofErr w:type="gramStart"/>
      <w:r w:rsidRPr="00C214A0">
        <w:t xml:space="preserve">Оперировать на базовом уровне понятиями: фигура, </w:t>
      </w:r>
      <w:r w:rsidRPr="00C214A0">
        <w:rPr>
          <w:bCs/>
        </w:rPr>
        <w:t>т</w:t>
      </w:r>
      <w:r w:rsidRPr="00C214A0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C214A0">
        <w:t xml:space="preserve"> Изображать изучаемые фигуры от руки и с помощью линейки и циркуля.</w:t>
      </w:r>
    </w:p>
    <w:p w:rsidR="00305BF5" w:rsidRPr="00C214A0" w:rsidRDefault="00305BF5" w:rsidP="000646E9">
      <w:pPr>
        <w:tabs>
          <w:tab w:val="left" w:pos="0"/>
          <w:tab w:val="left" w:pos="993"/>
        </w:tabs>
        <w:ind w:left="709"/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f1"/>
        <w:numPr>
          <w:ilvl w:val="0"/>
          <w:numId w:val="14"/>
        </w:numPr>
        <w:tabs>
          <w:tab w:val="left" w:pos="993"/>
        </w:tabs>
        <w:ind w:left="0" w:firstLine="709"/>
        <w:jc w:val="both"/>
      </w:pPr>
      <w:r w:rsidRPr="00C214A0">
        <w:t xml:space="preserve">решать практические задачи с применением простейших свойств фигур. 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Измерения и вычисления</w:t>
      </w:r>
    </w:p>
    <w:p w:rsidR="00305BF5" w:rsidRPr="00C214A0" w:rsidRDefault="00305BF5" w:rsidP="00EF36DA">
      <w:pPr>
        <w:pStyle w:val="a"/>
        <w:numPr>
          <w:ilvl w:val="0"/>
          <w:numId w:val="1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305BF5" w:rsidRPr="00C214A0" w:rsidRDefault="00305BF5" w:rsidP="00EF36DA">
      <w:pPr>
        <w:pStyle w:val="a"/>
        <w:numPr>
          <w:ilvl w:val="0"/>
          <w:numId w:val="1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numPr>
          <w:ilvl w:val="0"/>
          <w:numId w:val="12"/>
        </w:numPr>
        <w:tabs>
          <w:tab w:val="left" w:pos="0"/>
          <w:tab w:val="left" w:pos="993"/>
        </w:tabs>
        <w:ind w:left="0" w:firstLine="709"/>
        <w:jc w:val="both"/>
      </w:pPr>
      <w:r w:rsidRPr="00C214A0">
        <w:t>вычислять расстояния на местности в стандартных ситуациях, площади прямоугольников;</w:t>
      </w:r>
    </w:p>
    <w:p w:rsidR="00305BF5" w:rsidRPr="00C214A0" w:rsidRDefault="00305BF5" w:rsidP="00EF36DA">
      <w:pPr>
        <w:numPr>
          <w:ilvl w:val="0"/>
          <w:numId w:val="13"/>
        </w:numPr>
        <w:tabs>
          <w:tab w:val="left" w:pos="0"/>
          <w:tab w:val="left" w:pos="993"/>
        </w:tabs>
        <w:ind w:left="0" w:firstLine="709"/>
        <w:jc w:val="both"/>
      </w:pPr>
      <w:r w:rsidRPr="00C214A0">
        <w:t>выполнять простейшие построения и измерения на местности, необходимые в реальной жизни.</w:t>
      </w:r>
    </w:p>
    <w:p w:rsidR="00305BF5" w:rsidRPr="00C214A0" w:rsidRDefault="00305BF5" w:rsidP="000646E9">
      <w:pPr>
        <w:jc w:val="both"/>
        <w:rPr>
          <w:b/>
          <w:bCs/>
        </w:rPr>
      </w:pPr>
      <w:r w:rsidRPr="00C214A0">
        <w:rPr>
          <w:b/>
          <w:bCs/>
        </w:rPr>
        <w:t>История математики</w:t>
      </w:r>
    </w:p>
    <w:p w:rsidR="00305BF5" w:rsidRPr="00C214A0" w:rsidRDefault="00305BF5" w:rsidP="00EF36DA">
      <w:pPr>
        <w:numPr>
          <w:ilvl w:val="0"/>
          <w:numId w:val="20"/>
        </w:numPr>
        <w:tabs>
          <w:tab w:val="left" w:pos="34"/>
          <w:tab w:val="left" w:pos="993"/>
        </w:tabs>
        <w:ind w:left="0" w:firstLine="709"/>
        <w:jc w:val="both"/>
      </w:pPr>
      <w:r w:rsidRPr="00C214A0">
        <w:t>описывать отдельные выдающиеся результаты, полученные в ходе развития математики как науки;</w:t>
      </w:r>
    </w:p>
    <w:p w:rsidR="00305BF5" w:rsidRPr="00C214A0" w:rsidRDefault="00305BF5" w:rsidP="00EF36DA">
      <w:pPr>
        <w:numPr>
          <w:ilvl w:val="0"/>
          <w:numId w:val="20"/>
        </w:numPr>
        <w:tabs>
          <w:tab w:val="left" w:pos="993"/>
        </w:tabs>
        <w:ind w:left="0" w:firstLine="709"/>
        <w:jc w:val="both"/>
      </w:pPr>
      <w:r w:rsidRPr="00C214A0">
        <w:t>знать примеры математических открытий и их авторов, в связи с отечественной и всемирной историей.</w:t>
      </w:r>
    </w:p>
    <w:p w:rsidR="00305BF5" w:rsidRPr="00C214A0" w:rsidRDefault="00305BF5" w:rsidP="000646E9">
      <w:pPr>
        <w:pStyle w:val="3"/>
        <w:spacing w:before="0"/>
        <w:jc w:val="both"/>
        <w:rPr>
          <w:rFonts w:ascii="Times New Roman" w:hAnsi="Times New Roman" w:cs="Times New Roman"/>
          <w:color w:val="auto"/>
        </w:rPr>
      </w:pPr>
      <w:bookmarkStart w:id="0" w:name="_Toc284662720"/>
      <w:bookmarkStart w:id="1" w:name="_Toc284663346"/>
      <w:r w:rsidRPr="00C214A0">
        <w:rPr>
          <w:rFonts w:ascii="Times New Roman" w:hAnsi="Times New Roman" w:cs="Times New Roman"/>
          <w:color w:val="auto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305BF5" w:rsidRPr="00C214A0" w:rsidRDefault="00305BF5" w:rsidP="000646E9">
      <w:pPr>
        <w:jc w:val="both"/>
      </w:pPr>
      <w:r w:rsidRPr="00C214A0">
        <w:rPr>
          <w:b/>
        </w:rPr>
        <w:t>Элементы теории множеств и математической логики</w:t>
      </w:r>
    </w:p>
    <w:p w:rsidR="00305BF5" w:rsidRPr="00C214A0" w:rsidRDefault="00305BF5" w:rsidP="00EF36DA">
      <w:pPr>
        <w:pStyle w:val="af1"/>
        <w:numPr>
          <w:ilvl w:val="0"/>
          <w:numId w:val="21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C214A0">
        <w:rPr>
          <w:i/>
        </w:rPr>
        <w:t>Оперировать</w:t>
      </w:r>
      <w:r w:rsidRPr="00C214A0">
        <w:rPr>
          <w:rStyle w:val="af3"/>
          <w:i/>
        </w:rPr>
        <w:footnoteReference w:id="2"/>
      </w:r>
      <w:r w:rsidRPr="00C214A0">
        <w:rPr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305BF5" w:rsidRPr="00C214A0" w:rsidRDefault="00305BF5" w:rsidP="00EF36DA">
      <w:pPr>
        <w:pStyle w:val="af1"/>
        <w:numPr>
          <w:ilvl w:val="0"/>
          <w:numId w:val="2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"/>
        <w:numPr>
          <w:ilvl w:val="0"/>
          <w:numId w:val="2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305BF5" w:rsidRPr="00C214A0" w:rsidRDefault="00305BF5" w:rsidP="00EF36DA">
      <w:pPr>
        <w:pStyle w:val="a"/>
        <w:numPr>
          <w:ilvl w:val="0"/>
          <w:numId w:val="2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305BF5" w:rsidRPr="00C214A0" w:rsidRDefault="00305BF5" w:rsidP="000646E9">
      <w:pPr>
        <w:jc w:val="both"/>
        <w:rPr>
          <w:b/>
          <w:i/>
        </w:rPr>
      </w:pPr>
      <w:r w:rsidRPr="00C214A0">
        <w:rPr>
          <w:b/>
          <w:i/>
        </w:rPr>
        <w:t>Числа</w:t>
      </w:r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proofErr w:type="gramStart"/>
      <w:r w:rsidRPr="00C214A0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понимать и объяснять смысл позиционной записи натурального числа;</w:t>
      </w:r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выполнять округление рациональных чисел с заданной точностью;</w:t>
      </w:r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lastRenderedPageBreak/>
        <w:t>упорядочивать числа, записанные в виде обыкновенных и десятичных дробей;</w:t>
      </w:r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находить НОД и НОК чисел и использовать их при решении зада</w:t>
      </w:r>
      <w:proofErr w:type="gramStart"/>
      <w:r w:rsidRPr="00C214A0">
        <w:rPr>
          <w:i/>
        </w:rPr>
        <w:t>;.</w:t>
      </w:r>
      <w:proofErr w:type="gramEnd"/>
    </w:p>
    <w:p w:rsidR="00305BF5" w:rsidRPr="00C214A0" w:rsidRDefault="00305BF5" w:rsidP="00EF36DA">
      <w:pPr>
        <w:pStyle w:val="af1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оперировать понятием модуль числа, геометрическая интерпретация модуля числа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05BF5" w:rsidRPr="00C214A0" w:rsidRDefault="00305BF5" w:rsidP="00EF36DA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  <w:r w:rsidR="00D52500" w:rsidRPr="00C214A0">
        <w:rPr>
          <w:rFonts w:ascii="Times New Roman" w:hAnsi="Times New Roman"/>
          <w:i/>
          <w:sz w:val="24"/>
          <w:szCs w:val="24"/>
        </w:rPr>
        <w:t>4</w:t>
      </w:r>
      <w:bookmarkStart w:id="2" w:name="_GoBack"/>
      <w:bookmarkEnd w:id="2"/>
    </w:p>
    <w:p w:rsidR="00305BF5" w:rsidRPr="00C214A0" w:rsidRDefault="00305BF5" w:rsidP="00EF36DA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 xml:space="preserve">Уравнения и неравенства </w:t>
      </w:r>
    </w:p>
    <w:p w:rsidR="00305BF5" w:rsidRPr="00C214A0" w:rsidRDefault="00305BF5" w:rsidP="00EF36DA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Статистика и теория вероятностей</w:t>
      </w:r>
    </w:p>
    <w:p w:rsidR="00305BF5" w:rsidRPr="00C214A0" w:rsidRDefault="00305BF5" w:rsidP="00EF36DA">
      <w:pPr>
        <w:pStyle w:val="af1"/>
        <w:numPr>
          <w:ilvl w:val="0"/>
          <w:numId w:val="26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305BF5" w:rsidRPr="00C214A0" w:rsidRDefault="00305BF5" w:rsidP="00EF36DA">
      <w:pPr>
        <w:pStyle w:val="a"/>
        <w:numPr>
          <w:ilvl w:val="0"/>
          <w:numId w:val="2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C214A0">
        <w:rPr>
          <w:rStyle w:val="dash041e0431044b0447043d044b0439char1"/>
          <w:i/>
        </w:rPr>
        <w:t>представленную в таблицах, на диаграммах</w:t>
      </w:r>
      <w:r w:rsidRPr="00C214A0">
        <w:rPr>
          <w:rFonts w:ascii="Times New Roman" w:hAnsi="Times New Roman"/>
          <w:i/>
          <w:sz w:val="24"/>
          <w:szCs w:val="24"/>
        </w:rPr>
        <w:t>;</w:t>
      </w:r>
    </w:p>
    <w:p w:rsidR="00305BF5" w:rsidRPr="00C214A0" w:rsidRDefault="00305BF5" w:rsidP="00EF36DA">
      <w:pPr>
        <w:pStyle w:val="a"/>
        <w:numPr>
          <w:ilvl w:val="0"/>
          <w:numId w:val="2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f1"/>
        <w:numPr>
          <w:ilvl w:val="0"/>
          <w:numId w:val="27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извлекать, интерпретировать и преобразовывать информацию, </w:t>
      </w:r>
      <w:r w:rsidRPr="00C214A0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305BF5" w:rsidRPr="00C214A0" w:rsidRDefault="00305BF5" w:rsidP="000646E9">
      <w:pPr>
        <w:jc w:val="both"/>
        <w:rPr>
          <w:b/>
          <w:bCs/>
        </w:rPr>
      </w:pPr>
      <w:r w:rsidRPr="00C214A0">
        <w:rPr>
          <w:b/>
          <w:bCs/>
        </w:rPr>
        <w:t>Текстовые задачи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простые и сложные задачи разных типов, а также задачи повышенной трудности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C214A0">
        <w:rPr>
          <w:i/>
        </w:rPr>
        <w:t>граф-схемы</w:t>
      </w:r>
      <w:proofErr w:type="spellEnd"/>
      <w:proofErr w:type="gramEnd"/>
      <w:r w:rsidRPr="00C214A0">
        <w:rPr>
          <w:i/>
        </w:rPr>
        <w:t>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выделять этапы решения задачи и содержание каждого этапа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305BF5" w:rsidRPr="00C214A0" w:rsidRDefault="00305BF5" w:rsidP="00EF36DA">
      <w:pPr>
        <w:pStyle w:val="af1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решать разнообразные задачи «на части», </w:t>
      </w:r>
    </w:p>
    <w:p w:rsidR="00305BF5" w:rsidRPr="00C214A0" w:rsidRDefault="00305BF5" w:rsidP="00EF36DA">
      <w:pPr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05BF5" w:rsidRPr="00C214A0" w:rsidRDefault="00305BF5" w:rsidP="00EF36DA">
      <w:pPr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"/>
        <w:numPr>
          <w:ilvl w:val="0"/>
          <w:numId w:val="2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</w:t>
      </w:r>
      <w:r w:rsidRPr="00C214A0">
        <w:rPr>
          <w:rFonts w:ascii="Times New Roman" w:hAnsi="Times New Roman"/>
          <w:i/>
          <w:sz w:val="24"/>
          <w:szCs w:val="24"/>
          <w:lang w:eastAsia="en-US"/>
        </w:rPr>
        <w:lastRenderedPageBreak/>
        <w:t>новые ситуации с учетом этих характеристик, в частности, при решении задач на концентрации, учитывать плотность вещества;</w:t>
      </w:r>
    </w:p>
    <w:p w:rsidR="00305BF5" w:rsidRPr="00C214A0" w:rsidRDefault="00305BF5" w:rsidP="00EF36DA">
      <w:pPr>
        <w:pStyle w:val="a"/>
        <w:numPr>
          <w:ilvl w:val="0"/>
          <w:numId w:val="2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05BF5" w:rsidRPr="00C214A0" w:rsidRDefault="00305BF5" w:rsidP="00EF36DA">
      <w:pPr>
        <w:pStyle w:val="a"/>
        <w:numPr>
          <w:ilvl w:val="0"/>
          <w:numId w:val="2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Наглядная геометрия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Геометрические фигуры</w:t>
      </w:r>
    </w:p>
    <w:p w:rsidR="00305BF5" w:rsidRPr="00C214A0" w:rsidRDefault="00305BF5" w:rsidP="00EF36DA">
      <w:pPr>
        <w:pStyle w:val="af1"/>
        <w:numPr>
          <w:ilvl w:val="0"/>
          <w:numId w:val="3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305BF5" w:rsidRPr="00C214A0" w:rsidRDefault="00305BF5" w:rsidP="00EF36DA">
      <w:pPr>
        <w:pStyle w:val="af1"/>
        <w:numPr>
          <w:ilvl w:val="0"/>
          <w:numId w:val="3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зображать изучаемые фигуры от руки и с помощью компьютерных инструментов.</w:t>
      </w:r>
    </w:p>
    <w:p w:rsidR="00305BF5" w:rsidRPr="00C214A0" w:rsidRDefault="00305BF5" w:rsidP="000646E9">
      <w:pPr>
        <w:jc w:val="both"/>
        <w:rPr>
          <w:b/>
        </w:rPr>
      </w:pPr>
      <w:r w:rsidRPr="00C214A0">
        <w:rPr>
          <w:b/>
        </w:rPr>
        <w:t>Измерения и вычисления</w:t>
      </w:r>
    </w:p>
    <w:p w:rsidR="00305BF5" w:rsidRPr="00C214A0" w:rsidRDefault="00305BF5" w:rsidP="00EF36DA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305BF5" w:rsidRPr="00C214A0" w:rsidRDefault="00305BF5" w:rsidP="00EF36DA">
      <w:pPr>
        <w:pStyle w:val="a"/>
        <w:numPr>
          <w:ilvl w:val="0"/>
          <w:numId w:val="3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305BF5" w:rsidRPr="00C214A0" w:rsidRDefault="00305BF5" w:rsidP="000646E9">
      <w:pPr>
        <w:tabs>
          <w:tab w:val="left" w:pos="1134"/>
        </w:tabs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305BF5" w:rsidRPr="00C214A0" w:rsidRDefault="00305BF5" w:rsidP="00EF36DA">
      <w:pPr>
        <w:pStyle w:val="af1"/>
        <w:numPr>
          <w:ilvl w:val="0"/>
          <w:numId w:val="3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305BF5" w:rsidRPr="00C214A0" w:rsidRDefault="00305BF5" w:rsidP="00EF36DA">
      <w:pPr>
        <w:pStyle w:val="af1"/>
        <w:numPr>
          <w:ilvl w:val="0"/>
          <w:numId w:val="31"/>
        </w:numPr>
        <w:tabs>
          <w:tab w:val="left" w:pos="1134"/>
        </w:tabs>
        <w:jc w:val="both"/>
        <w:rPr>
          <w:i/>
        </w:rPr>
      </w:pPr>
      <w:r w:rsidRPr="00C214A0">
        <w:rPr>
          <w:i/>
        </w:rPr>
        <w:t xml:space="preserve">выполнять простейшие построения на местности, необходимые в реальной жизни; </w:t>
      </w:r>
    </w:p>
    <w:p w:rsidR="00305BF5" w:rsidRPr="00C214A0" w:rsidRDefault="00305BF5" w:rsidP="00EF36DA">
      <w:pPr>
        <w:pStyle w:val="af1"/>
        <w:numPr>
          <w:ilvl w:val="0"/>
          <w:numId w:val="3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оценивать размеры реальных объектов окружающего мира.</w:t>
      </w:r>
    </w:p>
    <w:p w:rsidR="00305BF5" w:rsidRPr="00C214A0" w:rsidRDefault="00305BF5" w:rsidP="000646E9">
      <w:pPr>
        <w:jc w:val="both"/>
        <w:rPr>
          <w:b/>
          <w:bCs/>
        </w:rPr>
      </w:pPr>
      <w:r w:rsidRPr="00C214A0">
        <w:rPr>
          <w:b/>
          <w:bCs/>
        </w:rPr>
        <w:t>История математики</w:t>
      </w:r>
    </w:p>
    <w:p w:rsidR="00305BF5" w:rsidRPr="00C214A0" w:rsidRDefault="00305BF5" w:rsidP="00EF36DA">
      <w:pPr>
        <w:pStyle w:val="af1"/>
        <w:numPr>
          <w:ilvl w:val="0"/>
          <w:numId w:val="15"/>
        </w:numPr>
        <w:ind w:left="0" w:firstLine="709"/>
        <w:jc w:val="both"/>
        <w:rPr>
          <w:i/>
        </w:rPr>
      </w:pPr>
      <w:r w:rsidRPr="00C214A0">
        <w:rPr>
          <w:i/>
        </w:rPr>
        <w:t>Характеризовать вклад выдающихся математиков в развитие математики и иных научных областей.</w:t>
      </w:r>
    </w:p>
    <w:p w:rsidR="009A4B10" w:rsidRPr="00C214A0" w:rsidRDefault="009A4B10" w:rsidP="000646E9">
      <w:pPr>
        <w:pStyle w:val="3"/>
        <w:spacing w:before="0"/>
        <w:rPr>
          <w:rFonts w:ascii="Times New Roman" w:hAnsi="Times New Roman" w:cs="Times New Roman"/>
          <w:color w:val="auto"/>
        </w:rPr>
      </w:pPr>
      <w:bookmarkStart w:id="3" w:name="_Toc284662721"/>
      <w:bookmarkStart w:id="4" w:name="_Toc284663347"/>
      <w:r w:rsidRPr="00C214A0">
        <w:rPr>
          <w:rFonts w:ascii="Times New Roman" w:hAnsi="Times New Roman" w:cs="Times New Roman"/>
          <w:color w:val="auto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3"/>
      <w:bookmarkEnd w:id="4"/>
    </w:p>
    <w:p w:rsidR="009A4B10" w:rsidRPr="00C214A0" w:rsidRDefault="009A4B10" w:rsidP="000646E9">
      <w:r w:rsidRPr="00C214A0">
        <w:rPr>
          <w:b/>
        </w:rPr>
        <w:t>Элементы теории множеств и математической логики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C214A0">
        <w:t>Оперировать на базовом уровне</w:t>
      </w:r>
      <w:r w:rsidRPr="00C214A0">
        <w:rPr>
          <w:rStyle w:val="af3"/>
        </w:rPr>
        <w:footnoteReference w:id="3"/>
      </w:r>
      <w:r w:rsidRPr="00C214A0">
        <w:t xml:space="preserve"> понятиями: множество, элемент множества, подмножество, принадлежность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C214A0">
        <w:t>задавать множества перечислением их элементов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993"/>
          <w:tab w:val="left" w:pos="1134"/>
        </w:tabs>
        <w:ind w:left="0" w:firstLine="709"/>
        <w:jc w:val="both"/>
      </w:pPr>
      <w:r w:rsidRPr="00C214A0">
        <w:t>находить пересечение, объединение, подмножество в простейших ситуациях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993"/>
        </w:tabs>
        <w:ind w:left="0" w:firstLine="709"/>
        <w:jc w:val="both"/>
      </w:pPr>
      <w:r w:rsidRPr="00C214A0">
        <w:t>оперировать на базовом уровне понятиями: определение, аксиома, теорема, доказательство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993"/>
          <w:tab w:val="left" w:pos="1134"/>
        </w:tabs>
        <w:ind w:left="0" w:firstLine="709"/>
        <w:jc w:val="both"/>
      </w:pPr>
      <w:r w:rsidRPr="00C214A0">
        <w:t xml:space="preserve">приводить примеры и </w:t>
      </w:r>
      <w:proofErr w:type="spellStart"/>
      <w:r w:rsidRPr="00C214A0">
        <w:t>контрпримеры</w:t>
      </w:r>
      <w:proofErr w:type="spellEnd"/>
      <w:r w:rsidRPr="00C214A0">
        <w:t xml:space="preserve"> для подтверждения своих высказываний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C214A0">
        <w:rPr>
          <w:rFonts w:ascii="Times New Roman" w:hAnsi="Times New Roman"/>
          <w:sz w:val="24"/>
          <w:szCs w:val="24"/>
        </w:rPr>
        <w:t>ств дл</w:t>
      </w:r>
      <w:proofErr w:type="gramEnd"/>
      <w:r w:rsidRPr="00C214A0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Числа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спользовать свойства чисел и правила действий при выполнении вычислений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спользовать признаки делимости на 2, 5, 3, 9, 10 при выполнении вычислений и решении несложных задач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округление рациональных чисел в соответствии с правилам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 xml:space="preserve">оценивать значение квадратного корня из положительного целого числа;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распознавать рациональные и иррациональные числа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lastRenderedPageBreak/>
        <w:t>сравнивать числа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оценивать результаты вычислений при решении практических задач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сравнение чисел в реальных ситуациях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составлять числовые выражения при решении практических задач и задач из других учебных предметов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Тождественные преобразования</w:t>
      </w:r>
    </w:p>
    <w:p w:rsidR="009A4B10" w:rsidRPr="00C214A0" w:rsidRDefault="009A4B10" w:rsidP="00EF36DA">
      <w:pPr>
        <w:pStyle w:val="af1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9A4B10" w:rsidRPr="00C214A0" w:rsidRDefault="009A4B10" w:rsidP="00EF36DA">
      <w:pPr>
        <w:pStyle w:val="af1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несложные преобразования целых выражений: раскрывать скобки, приводить подобные слагаемые;</w:t>
      </w:r>
    </w:p>
    <w:p w:rsidR="009A4B10" w:rsidRPr="00C214A0" w:rsidRDefault="009A4B10" w:rsidP="00EF36DA">
      <w:pPr>
        <w:pStyle w:val="af1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9A4B10" w:rsidRPr="00C214A0" w:rsidRDefault="009A4B10" w:rsidP="00EF36DA">
      <w:pPr>
        <w:pStyle w:val="af1"/>
        <w:numPr>
          <w:ilvl w:val="0"/>
          <w:numId w:val="41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несложные преобразования дробно-линейных выражений и выражений с квадратными корнями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43"/>
        </w:numPr>
        <w:tabs>
          <w:tab w:val="left" w:pos="1134"/>
        </w:tabs>
        <w:ind w:left="0" w:firstLine="709"/>
        <w:jc w:val="both"/>
      </w:pPr>
      <w:r w:rsidRPr="00C214A0">
        <w:t xml:space="preserve">понимать смысл записи числа в стандартном виде; </w:t>
      </w:r>
    </w:p>
    <w:p w:rsidR="009A4B10" w:rsidRPr="00C214A0" w:rsidRDefault="009A4B10" w:rsidP="00EF36DA">
      <w:pPr>
        <w:pStyle w:val="af1"/>
        <w:numPr>
          <w:ilvl w:val="0"/>
          <w:numId w:val="43"/>
        </w:numPr>
        <w:tabs>
          <w:tab w:val="left" w:pos="1134"/>
        </w:tabs>
        <w:ind w:left="0" w:firstLine="709"/>
        <w:jc w:val="both"/>
      </w:pPr>
      <w:r w:rsidRPr="00C214A0">
        <w:t>оперировать на базовом уровне понятием «стандартная запись числа»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Уравнения и неравенства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C214A0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C214A0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C214A0">
        <w:rPr>
          <w:rFonts w:ascii="Times New Roman" w:hAnsi="Times New Roman"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C214A0">
        <w:rPr>
          <w:rFonts w:ascii="Times New Roman" w:hAnsi="Times New Roman"/>
          <w:sz w:val="24"/>
          <w:szCs w:val="24"/>
        </w:rPr>
        <w:t>на</w:t>
      </w:r>
      <w:proofErr w:type="gramEnd"/>
      <w:r w:rsidRPr="00C214A0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составлять и решать линейные уравнения при решении задач, возникающих в других учебных предметах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Функции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C214A0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214A0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C214A0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C214A0">
        <w:rPr>
          <w:rFonts w:ascii="Times New Roman" w:hAnsi="Times New Roman"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решать задачи на прогрессии, в которых ответ может быть получен непосредственным подсчетом без применения формул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lastRenderedPageBreak/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спользовать свойства линейной функц</w:t>
      </w:r>
      <w:proofErr w:type="gramStart"/>
      <w:r w:rsidRPr="00C214A0">
        <w:t>ии и ее</w:t>
      </w:r>
      <w:proofErr w:type="gramEnd"/>
      <w:r w:rsidRPr="00C214A0">
        <w:t xml:space="preserve"> график при решении задач из других учебных предметов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 xml:space="preserve">Статистика и теория вероятностей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определять </w:t>
      </w:r>
      <w:r w:rsidRPr="00C214A0">
        <w:rPr>
          <w:rStyle w:val="dash041e0431044b0447043d044b0439char1"/>
        </w:rPr>
        <w:t>основные статистические характеристики числовых набор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оценивать количество возможных вариантов методом перебора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меть представление о роли практически достоверных и маловероятных событий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 xml:space="preserve">сравнивать </w:t>
      </w:r>
      <w:r w:rsidRPr="00C214A0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C214A0">
        <w:t xml:space="preserve">;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Текстовые задачи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Решать несложные сюжетные задачи разных типов на все арифметические действия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 xml:space="preserve">составлять план решения задачи;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делять этапы решения задач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нтерпретировать вычислительные результаты в задаче, исследовать полученное решение задач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знать различие скоростей объекта в стоячей воде, против течения и по течению рек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решать задачи на нахождение части числа и числа по его част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решать несложные логические задачи методом рассуждений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numPr>
          <w:ilvl w:val="0"/>
          <w:numId w:val="40"/>
        </w:numPr>
        <w:tabs>
          <w:tab w:val="left" w:pos="1134"/>
        </w:tabs>
        <w:ind w:left="0" w:firstLine="709"/>
        <w:jc w:val="both"/>
      </w:pPr>
      <w:r w:rsidRPr="00C214A0">
        <w:t>выдвигать гипотезы о возможных предельных значениях искомых в задаче величин (делать прикидку)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фигуры</w:t>
      </w:r>
    </w:p>
    <w:p w:rsidR="009A4B10" w:rsidRPr="00C214A0" w:rsidRDefault="009A4B10" w:rsidP="00EF36D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9A4B10" w:rsidRPr="00C214A0" w:rsidRDefault="009A4B10" w:rsidP="00EF36D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9A4B10" w:rsidRPr="00C214A0" w:rsidRDefault="009A4B10" w:rsidP="00EF36D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lastRenderedPageBreak/>
        <w:t>применять для решения задач геометрические факты, если условия их применения заданы в явной форме;</w:t>
      </w:r>
    </w:p>
    <w:p w:rsidR="009A4B10" w:rsidRPr="00C214A0" w:rsidRDefault="009A4B10" w:rsidP="00EF36D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numPr>
          <w:ilvl w:val="0"/>
          <w:numId w:val="35"/>
        </w:numPr>
        <w:tabs>
          <w:tab w:val="left" w:pos="1134"/>
        </w:tabs>
        <w:ind w:left="0" w:firstLine="709"/>
        <w:jc w:val="both"/>
      </w:pPr>
      <w:r w:rsidRPr="00C214A0"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Отношения</w:t>
      </w:r>
    </w:p>
    <w:p w:rsidR="009A4B10" w:rsidRPr="00C214A0" w:rsidRDefault="009A4B10" w:rsidP="00EF36DA">
      <w:pPr>
        <w:numPr>
          <w:ilvl w:val="0"/>
          <w:numId w:val="9"/>
        </w:numPr>
        <w:tabs>
          <w:tab w:val="left" w:pos="34"/>
          <w:tab w:val="left" w:pos="1134"/>
        </w:tabs>
        <w:ind w:left="0" w:firstLine="709"/>
        <w:jc w:val="both"/>
      </w:pPr>
      <w:proofErr w:type="gramStart"/>
      <w:r w:rsidRPr="00C214A0"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34"/>
          <w:tab w:val="left" w:pos="1134"/>
        </w:tabs>
        <w:ind w:left="0" w:firstLine="709"/>
        <w:jc w:val="both"/>
      </w:pPr>
      <w:r w:rsidRPr="00C214A0">
        <w:t>использовать отношения для решения простейших задач, возникающих в реальной жизн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Измерения и вычисления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построения</w:t>
      </w:r>
    </w:p>
    <w:p w:rsidR="009A4B10" w:rsidRPr="00C214A0" w:rsidRDefault="009A4B10" w:rsidP="00EF36DA">
      <w:pPr>
        <w:numPr>
          <w:ilvl w:val="0"/>
          <w:numId w:val="12"/>
        </w:numPr>
        <w:tabs>
          <w:tab w:val="left" w:pos="0"/>
          <w:tab w:val="left" w:pos="1134"/>
        </w:tabs>
        <w:ind w:left="0" w:firstLine="709"/>
        <w:jc w:val="both"/>
      </w:pPr>
      <w:r w:rsidRPr="00C214A0">
        <w:t>Изображать типовые плоские фигуры и фигуры в пространстве от руки и с помощью инструментов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numPr>
          <w:ilvl w:val="0"/>
          <w:numId w:val="12"/>
        </w:numPr>
        <w:tabs>
          <w:tab w:val="left" w:pos="0"/>
          <w:tab w:val="left" w:pos="1134"/>
        </w:tabs>
        <w:ind w:left="0" w:firstLine="709"/>
        <w:jc w:val="both"/>
      </w:pPr>
      <w:r w:rsidRPr="00C214A0">
        <w:t>выполнять простейшие построения на местности, необходимые в реальной жизн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преобразования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Векторы и координаты на плоскости</w:t>
      </w:r>
    </w:p>
    <w:p w:rsidR="009A4B10" w:rsidRPr="00C214A0" w:rsidRDefault="009A4B10" w:rsidP="00EF36DA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C214A0">
        <w:rPr>
          <w:rFonts w:ascii="Times New Roman" w:hAnsi="Times New Roman"/>
          <w:i/>
          <w:sz w:val="24"/>
          <w:szCs w:val="24"/>
        </w:rPr>
        <w:t xml:space="preserve">, </w:t>
      </w:r>
      <w:r w:rsidRPr="00C214A0"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9A4B10" w:rsidRPr="00C214A0" w:rsidRDefault="009A4B10" w:rsidP="00EF36DA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История математики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34"/>
          <w:tab w:val="left" w:pos="1134"/>
        </w:tabs>
        <w:ind w:left="0" w:firstLine="709"/>
        <w:jc w:val="both"/>
      </w:pPr>
      <w:r w:rsidRPr="00C214A0">
        <w:t>Описывать отдельные выдающиеся результаты, полученные в ходе развития математики как науки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34"/>
          <w:tab w:val="left" w:pos="1134"/>
        </w:tabs>
        <w:ind w:left="0" w:firstLine="709"/>
        <w:jc w:val="both"/>
      </w:pPr>
      <w:r w:rsidRPr="00C214A0">
        <w:t>знать примеры математических открытий и их авторов, в связи с отечественной и всемирной историей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34"/>
          <w:tab w:val="left" w:pos="1134"/>
        </w:tabs>
        <w:ind w:left="0" w:firstLine="709"/>
        <w:jc w:val="both"/>
      </w:pPr>
      <w:r w:rsidRPr="00C214A0">
        <w:t>понимать роль математики в развитии России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 xml:space="preserve">Методы математики 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34"/>
          <w:tab w:val="left" w:pos="1134"/>
        </w:tabs>
        <w:ind w:left="0" w:firstLine="709"/>
        <w:jc w:val="both"/>
      </w:pPr>
      <w:r w:rsidRPr="00C214A0">
        <w:t>Выбирать подходящий изученный метод для решения изученных типов математических задач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34"/>
          <w:tab w:val="left" w:pos="1134"/>
        </w:tabs>
        <w:ind w:left="0" w:firstLine="709"/>
        <w:jc w:val="both"/>
      </w:pPr>
      <w:r w:rsidRPr="00C214A0">
        <w:lastRenderedPageBreak/>
        <w:t>Приводить примеры математических закономерностей в окружающей действительности и произведениях искусства.</w:t>
      </w:r>
    </w:p>
    <w:p w:rsidR="009A4B10" w:rsidRPr="00C214A0" w:rsidRDefault="009A4B10" w:rsidP="000646E9">
      <w:pPr>
        <w:pStyle w:val="3"/>
        <w:spacing w:before="0"/>
        <w:rPr>
          <w:rFonts w:ascii="Times New Roman" w:hAnsi="Times New Roman" w:cs="Times New Roman"/>
          <w:color w:val="auto"/>
        </w:rPr>
      </w:pPr>
      <w:bookmarkStart w:id="5" w:name="_Toc284662722"/>
      <w:bookmarkStart w:id="6" w:name="_Toc284663348"/>
    </w:p>
    <w:p w:rsidR="009A4B10" w:rsidRPr="00C214A0" w:rsidRDefault="009A4B10" w:rsidP="000646E9">
      <w:pPr>
        <w:pStyle w:val="3"/>
        <w:spacing w:before="0"/>
        <w:rPr>
          <w:rFonts w:ascii="Times New Roman" w:hAnsi="Times New Roman" w:cs="Times New Roman"/>
          <w:color w:val="auto"/>
        </w:rPr>
      </w:pPr>
      <w:r w:rsidRPr="00C214A0">
        <w:rPr>
          <w:rFonts w:ascii="Times New Roman" w:hAnsi="Times New Roman" w:cs="Times New Roman"/>
          <w:color w:val="auto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5"/>
      <w:bookmarkEnd w:id="6"/>
    </w:p>
    <w:p w:rsidR="009A4B10" w:rsidRPr="00C214A0" w:rsidRDefault="009A4B10" w:rsidP="000646E9">
      <w:r w:rsidRPr="00C214A0">
        <w:rPr>
          <w:b/>
        </w:rPr>
        <w:t>Элементы теории множеств и математической логики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C214A0">
        <w:rPr>
          <w:i/>
        </w:rPr>
        <w:t>Оперировать</w:t>
      </w:r>
      <w:r w:rsidRPr="00C214A0">
        <w:rPr>
          <w:rStyle w:val="af3"/>
          <w:i/>
        </w:rPr>
        <w:footnoteReference w:id="4"/>
      </w:r>
      <w:r w:rsidRPr="00C214A0">
        <w:rPr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зображать множества и отношение множеств с помощью кругов Эйлера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определять принадлежность элемента множеству, объединению и пересечению множеств; 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задавать множество с помощью перечисления элементов, словесного описания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C214A0">
        <w:rPr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строить высказывания, отрицания высказываний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Числа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proofErr w:type="gramStart"/>
      <w:r w:rsidRPr="00C214A0">
        <w:rPr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понимать и объяснять смысл позиционной записи натурального числа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выполнять вычисления, в том числе с использованием приемов рациональных вычислений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выполнять округление рациональных чисел с заданной точностью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сравнивать рациональные и иррациональные числа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представлять рациональное число в виде десятичной дроби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упорядочивать числа, записанные в виде обыкновенной и десятичной дроб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находить НОД и НОК чисел и использовать их при решении задач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Тождественные преобразования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C214A0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9A4B10" w:rsidRPr="00C214A0" w:rsidRDefault="009A4B10" w:rsidP="00EF36DA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Уравнения и неравенства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C214A0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C214A0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C214A0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C214A0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C214A0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C214A0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pt;height:22.45pt" o:ole="">
            <v:imagedata r:id="rId9" o:title=""/>
          </v:shape>
          <o:OLEObject Type="Embed" ProgID="Equation.DSMT4" ShapeID="_x0000_i1025" DrawAspect="Content" ObjectID="_1540641966" r:id="rId10"/>
        </w:object>
      </w:r>
      <w:r w:rsidRPr="00C214A0">
        <w:rPr>
          <w:rFonts w:ascii="Times New Roman" w:hAnsi="Times New Roman"/>
          <w:i/>
          <w:sz w:val="24"/>
          <w:szCs w:val="24"/>
        </w:rPr>
        <w:t xml:space="preserve">, </w:t>
      </w:r>
      <w:r w:rsidRPr="00C214A0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05pt;height:22.45pt" o:ole="">
            <v:imagedata r:id="rId11" o:title=""/>
          </v:shape>
          <o:OLEObject Type="Embed" ProgID="Equation.DSMT4" ShapeID="_x0000_i1026" DrawAspect="Content" ObjectID="_1540641967" r:id="rId12"/>
        </w:object>
      </w:r>
      <w:r w:rsidRPr="00C214A0">
        <w:rPr>
          <w:rFonts w:ascii="Times New Roman" w:hAnsi="Times New Roman"/>
          <w:i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C214A0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.45pt;height:21.5pt" o:ole="">
            <v:imagedata r:id="rId13" o:title=""/>
          </v:shape>
          <o:OLEObject Type="Embed" ProgID="Equation.DSMT4" ShapeID="_x0000_i1027" DrawAspect="Content" ObjectID="_1540641968" r:id="rId14"/>
        </w:object>
      </w:r>
      <w:r w:rsidRPr="00C214A0">
        <w:rPr>
          <w:rFonts w:ascii="Times New Roman" w:hAnsi="Times New Roman"/>
          <w:i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C214A0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C214A0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C214A0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C214A0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lastRenderedPageBreak/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Функции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C214A0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C214A0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C214A0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8.05pt" o:ole="">
            <v:imagedata r:id="rId15" o:title=""/>
          </v:shape>
          <o:OLEObject Type="Embed" ProgID="Equation.DSMT4" ShapeID="_x0000_i1028" DrawAspect="Content" ObjectID="_1540641969" r:id="rId16"/>
        </w:object>
      </w:r>
      <w:r w:rsidRPr="00C214A0">
        <w:rPr>
          <w:rFonts w:ascii="Times New Roman" w:hAnsi="Times New Roman"/>
          <w:i/>
          <w:sz w:val="24"/>
          <w:szCs w:val="24"/>
        </w:rPr>
        <w:t xml:space="preserve">, </w:t>
      </w:r>
      <w:r w:rsidRPr="00C214A0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95pt;height:14.05pt" o:ole="">
            <v:imagedata r:id="rId17" o:title=""/>
          </v:shape>
          <o:OLEObject Type="Embed" ProgID="Equation.DSMT4" ShapeID="_x0000_i1029" DrawAspect="Content" ObjectID="_1540641970" r:id="rId18"/>
        </w:object>
      </w:r>
      <w:r w:rsidR="00A56F14" w:rsidRPr="00C214A0">
        <w:rPr>
          <w:rFonts w:ascii="Times New Roman" w:hAnsi="Times New Roman"/>
          <w:i/>
          <w:sz w:val="24"/>
          <w:szCs w:val="24"/>
        </w:rPr>
        <w:fldChar w:fldCharType="begin"/>
      </w:r>
      <w:r w:rsidRPr="00C214A0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A56F14" w:rsidRPr="00C214A0">
        <w:rPr>
          <w:rFonts w:ascii="Times New Roman" w:hAnsi="Times New Roman"/>
          <w:i/>
          <w:sz w:val="24"/>
          <w:szCs w:val="24"/>
        </w:rPr>
        <w:fldChar w:fldCharType="end"/>
      </w:r>
      <w:r w:rsidRPr="00C214A0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C214A0">
        <w:rPr>
          <w:rFonts w:ascii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5.55pt;height:14.05pt" o:ole="">
            <v:imagedata r:id="rId19" o:title=""/>
          </v:shape>
          <o:OLEObject Type="Embed" ProgID="Equation.DSMT4" ShapeID="_x0000_i1030" DrawAspect="Content" ObjectID="_1540641971" r:id="rId20"/>
        </w:object>
      </w:r>
      <w:fldSimple w:instr="">
        <w:r w:rsidRPr="00C214A0">
          <w:rPr>
            <w:rFonts w:ascii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C214A0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C214A0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05pt;height:14.05pt" o:ole="">
            <v:imagedata r:id="rId22" o:title=""/>
          </v:shape>
          <o:OLEObject Type="Embed" ProgID="Equation.DSMT4" ShapeID="_x0000_i1031" DrawAspect="Content" ObjectID="_1540641972" r:id="rId23"/>
        </w:object>
      </w:r>
      <w:r w:rsidRPr="00C214A0">
        <w:rPr>
          <w:rFonts w:ascii="Times New Roman" w:hAnsi="Times New Roman"/>
          <w:bCs/>
          <w:i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C214A0">
        <w:rPr>
          <w:rFonts w:ascii="Times New Roman" w:hAnsi="Times New Roman"/>
          <w:i/>
          <w:sz w:val="24"/>
          <w:szCs w:val="24"/>
          <w:lang w:val="en-US"/>
        </w:rPr>
        <w:t>y</w:t>
      </w:r>
      <w:r w:rsidRPr="00C214A0">
        <w:rPr>
          <w:rFonts w:ascii="Times New Roman" w:hAnsi="Times New Roman"/>
          <w:i/>
          <w:sz w:val="24"/>
          <w:szCs w:val="24"/>
        </w:rPr>
        <w:t>=</w:t>
      </w:r>
      <w:r w:rsidRPr="00C214A0">
        <w:rPr>
          <w:rFonts w:ascii="Times New Roman" w:hAnsi="Times New Roman"/>
          <w:i/>
          <w:sz w:val="24"/>
          <w:szCs w:val="24"/>
          <w:lang w:val="en-US"/>
        </w:rPr>
        <w:t>f</w:t>
      </w:r>
      <w:r w:rsidRPr="00C214A0">
        <w:rPr>
          <w:rFonts w:ascii="Times New Roman" w:hAnsi="Times New Roman"/>
          <w:i/>
          <w:sz w:val="24"/>
          <w:szCs w:val="24"/>
        </w:rPr>
        <w:t>(</w:t>
      </w:r>
      <w:r w:rsidRPr="00C214A0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214A0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C214A0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1pt;height:14.05pt" o:ole="">
            <v:imagedata r:id="rId24" o:title=""/>
          </v:shape>
          <o:OLEObject Type="Embed" ProgID="Equation.DSMT4" ShapeID="_x0000_i1032" DrawAspect="Content" ObjectID="_1540641973" r:id="rId25"/>
        </w:object>
      </w:r>
      <w:r w:rsidRPr="00C214A0">
        <w:rPr>
          <w:rFonts w:ascii="Times New Roman" w:hAnsi="Times New Roman"/>
          <w:i/>
          <w:sz w:val="24"/>
          <w:szCs w:val="24"/>
        </w:rPr>
        <w:t xml:space="preserve">;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C214A0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C214A0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Текстовые задачи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простые и сложные задачи разных типов, а также задачи повышенной трудност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C214A0">
        <w:rPr>
          <w:i/>
        </w:rPr>
        <w:t>граф-схемы</w:t>
      </w:r>
      <w:proofErr w:type="spellEnd"/>
      <w:proofErr w:type="gramEnd"/>
      <w:r w:rsidRPr="00C214A0">
        <w:rPr>
          <w:i/>
        </w:rPr>
        <w:t>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выделять этапы решения задачи и содержание каждого этапа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анализировать затруднения при решении задач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C214A0">
        <w:rPr>
          <w:i/>
        </w:rPr>
        <w:t>из</w:t>
      </w:r>
      <w:proofErr w:type="gramEnd"/>
      <w:r w:rsidRPr="00C214A0">
        <w:rPr>
          <w:i/>
        </w:rPr>
        <w:t xml:space="preserve"> данной, в том числе обратные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</w:t>
      </w:r>
      <w:r w:rsidRPr="00C214A0">
        <w:rPr>
          <w:i/>
        </w:rPr>
        <w:lastRenderedPageBreak/>
        <w:t>при решении задач на движение двух объектов как в одном, так и в противоположных направлениях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решать разнообразные задачи «на части», </w:t>
      </w:r>
    </w:p>
    <w:p w:rsidR="009A4B10" w:rsidRPr="00C214A0" w:rsidRDefault="009A4B10" w:rsidP="00EF36DA">
      <w:pPr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A4B10" w:rsidRPr="00C214A0" w:rsidRDefault="009A4B10" w:rsidP="00EF36DA">
      <w:pPr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владеть основными методами решения задач на смеси, сплавы, концентраци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задачи на проценты, в том числе, сложные проценты с обоснованием, используя разные способы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решать несложные задачи по математической статистике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C214A0">
        <w:rPr>
          <w:i/>
        </w:rPr>
        <w:t>с</w:t>
      </w:r>
      <w:proofErr w:type="gramEnd"/>
      <w:r w:rsidRPr="00C214A0">
        <w:rPr>
          <w:i/>
        </w:rPr>
        <w:t xml:space="preserve"> изученными ситуациях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 xml:space="preserve">Статистика и теория вероятностей 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C214A0">
        <w:rPr>
          <w:rStyle w:val="dash041e0431044b0447043d044b0439char1"/>
        </w:rPr>
        <w:t>представленную в таблицах, на диаграммах, графиках</w:t>
      </w:r>
      <w:r w:rsidRPr="00C214A0">
        <w:rPr>
          <w:rFonts w:ascii="Times New Roman" w:hAnsi="Times New Roman"/>
          <w:i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оперировать понятиями: факториал числа, перестановки и сочетания, треугольник Паскаля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применять правило произведения при решении комбинаторных задач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представлять информацию с помощью кругов Эйлера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t xml:space="preserve">извлекать, интерпретировать и преобразовывать информацию, </w:t>
      </w:r>
      <w:r w:rsidRPr="00C214A0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contextualSpacing w:val="0"/>
        <w:jc w:val="both"/>
        <w:rPr>
          <w:i/>
        </w:rPr>
      </w:pPr>
      <w:r w:rsidRPr="00C214A0">
        <w:rPr>
          <w:i/>
        </w:rPr>
        <w:lastRenderedPageBreak/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фигуры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Оперировать понятиями геометрических фигур;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формулировать в простейших случаях свойства и признаки фигур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доказывать геометрические утверждения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владеть стандартной классификацией плоских фигур (треугольников и четырехугольников)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использовать свойства геометрических фигур для решения </w:t>
      </w:r>
      <w:r w:rsidRPr="00C214A0">
        <w:rPr>
          <w:rStyle w:val="dash041e0431044b0447043d044b0439char1"/>
        </w:rPr>
        <w:t>задач практического характера и задач из смежных дисциплин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Отношения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proofErr w:type="gramStart"/>
      <w:r w:rsidRPr="00C214A0">
        <w:rPr>
          <w:i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рименять теорему Фалеса и теорему о пропорциональных отрезках при решении задач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характеризовать взаимное расположение прямой и окружности, двух окружностей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пользовать отношения для решения задач, возникающих в реальной жизн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Измерения и вычисления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Оперировать представлениями о длине, площади, объеме как величинами. </w:t>
      </w:r>
      <w:proofErr w:type="gramStart"/>
      <w:r w:rsidRPr="00C214A0">
        <w:rPr>
          <w:i/>
        </w:rPr>
        <w:t xml:space="preserve">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C214A0">
        <w:rPr>
          <w:i/>
        </w:rPr>
        <w:t>равносоставленности</w:t>
      </w:r>
      <w:proofErr w:type="spellEnd"/>
      <w:r w:rsidRPr="00C214A0">
        <w:rPr>
          <w:i/>
        </w:rPr>
        <w:t>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роводить простые вычисления на объемных телах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b/>
        </w:rPr>
      </w:pPr>
      <w:r w:rsidRPr="00C214A0">
        <w:rPr>
          <w:i/>
        </w:rPr>
        <w:t xml:space="preserve">формулировать задачи на вычисление длин, площадей и объемов и решать их. </w:t>
      </w:r>
    </w:p>
    <w:p w:rsidR="009A4B10" w:rsidRPr="00C214A0" w:rsidRDefault="009A4B10" w:rsidP="000646E9">
      <w:pPr>
        <w:tabs>
          <w:tab w:val="left" w:pos="1134"/>
        </w:tabs>
        <w:jc w:val="both"/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роводить вычисления на местности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рименять формулы при вычислениях в смежных учебных предметах, в окружающей действительност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построения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зображать геометрические фигуры по текстовому и символьному описанию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 xml:space="preserve">свободно оперировать чертежными инструментами в несложных случаях,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lastRenderedPageBreak/>
        <w:t xml:space="preserve">выполнять простейшие построения на местности, необходимые в реальной жизни;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оценивать размеры реальных объектов окружающего мира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Преобразования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C214A0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C214A0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214A0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Векторы и координаты на плоскости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рименять векторы и координаты для решения геометрических задач на вычисление длин, углов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История математики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Характеризовать вклад выдающихся математиков в развитие математики и иных научных областей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онимать роль математики в развитии России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Методы математики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пользуя изученные методы, проводить доказательство, выполнять опровержение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выбирать изученные методы и их комбинации для решения математических задач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rPr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646E9" w:rsidRDefault="000646E9" w:rsidP="000646E9">
      <w:pPr>
        <w:pStyle w:val="3"/>
        <w:spacing w:before="0"/>
        <w:rPr>
          <w:rFonts w:ascii="Times New Roman" w:hAnsi="Times New Roman" w:cs="Times New Roman"/>
          <w:color w:val="auto"/>
        </w:rPr>
      </w:pPr>
      <w:bookmarkStart w:id="7" w:name="_Toc284662723"/>
      <w:bookmarkStart w:id="8" w:name="_Toc284663349"/>
    </w:p>
    <w:p w:rsidR="009A4B10" w:rsidRPr="00C214A0" w:rsidRDefault="009A4B10" w:rsidP="000646E9">
      <w:pPr>
        <w:pStyle w:val="3"/>
        <w:spacing w:before="0"/>
        <w:rPr>
          <w:rFonts w:ascii="Times New Roman" w:hAnsi="Times New Roman" w:cs="Times New Roman"/>
          <w:color w:val="auto"/>
        </w:rPr>
      </w:pPr>
      <w:r w:rsidRPr="00C214A0">
        <w:rPr>
          <w:rFonts w:ascii="Times New Roman" w:hAnsi="Times New Roman" w:cs="Times New Roman"/>
          <w:color w:val="auto"/>
        </w:rPr>
        <w:t>Выпускник получит возможность научиться в 7-9 классах для успешного продолжения образования на углубленном уровне</w:t>
      </w:r>
      <w:bookmarkEnd w:id="7"/>
      <w:bookmarkEnd w:id="8"/>
    </w:p>
    <w:p w:rsidR="009A4B10" w:rsidRPr="00C214A0" w:rsidRDefault="009A4B10" w:rsidP="000646E9">
      <w:r w:rsidRPr="00C214A0">
        <w:rPr>
          <w:b/>
        </w:rPr>
        <w:t>Элементы теории множеств и математической логики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proofErr w:type="gramStart"/>
      <w:r w:rsidRPr="00C214A0">
        <w:lastRenderedPageBreak/>
        <w:t>Свободно оперировать</w:t>
      </w:r>
      <w:r w:rsidRPr="00C214A0">
        <w:rPr>
          <w:rStyle w:val="af3"/>
        </w:rPr>
        <w:footnoteReference w:id="5"/>
      </w:r>
      <w:r w:rsidRPr="00C214A0"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C214A0">
        <w:t>задавать множества разными способами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C214A0">
        <w:t>проверять выполнение характеристического свойства множества;</w:t>
      </w:r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proofErr w:type="gramStart"/>
      <w:r w:rsidRPr="00C214A0"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C214A0">
        <w:t>строить высказывания с использованием законов алгебры высказываний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Числа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proofErr w:type="gramStart"/>
      <w:r w:rsidRPr="00C214A0"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C214A0">
        <w:t>n</w:t>
      </w:r>
      <w:proofErr w:type="spellEnd"/>
      <w:r w:rsidRPr="00C214A0"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понимать и объяснять разницу между позиционной и непозиционной системами записи чисел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переводить числа из одной системы записи (системы счисления) в другую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округление рациональных и иррациональных чисел с заданной точностью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сравнивать действительные числа разными способами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находить НОД и НОК чисел разными способами и использовать их при решении задач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Тождественные преобразования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доказательство свой</w:t>
      </w:r>
      <w:proofErr w:type="gramStart"/>
      <w:r w:rsidRPr="00C214A0">
        <w:rPr>
          <w:rFonts w:ascii="Times New Roman" w:hAnsi="Times New Roman"/>
          <w:sz w:val="24"/>
          <w:szCs w:val="24"/>
        </w:rPr>
        <w:t>ств ст</w:t>
      </w:r>
      <w:proofErr w:type="gramEnd"/>
      <w:r w:rsidRPr="00C214A0">
        <w:rPr>
          <w:rFonts w:ascii="Times New Roman" w:hAnsi="Times New Roman"/>
          <w:sz w:val="24"/>
          <w:szCs w:val="24"/>
        </w:rPr>
        <w:t>епени с целыми и дробными показателям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lastRenderedPageBreak/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ем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ехчлена и для решения задач, в том числе задач с параметрами на основе квадратного трехчлен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C214A0">
        <w:rPr>
          <w:rFonts w:ascii="Times New Roman" w:hAnsi="Times New Roman"/>
          <w:i/>
          <w:sz w:val="24"/>
          <w:szCs w:val="24"/>
        </w:rPr>
        <w:t>n</w:t>
      </w:r>
      <w:proofErr w:type="spellEnd"/>
      <w:r w:rsidRPr="00C214A0">
        <w:rPr>
          <w:rFonts w:ascii="Times New Roman" w:hAnsi="Times New Roman"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C214A0">
        <w:rPr>
          <w:rFonts w:ascii="Times New Roman" w:hAnsi="Times New Roman"/>
          <w:i/>
          <w:sz w:val="24"/>
          <w:szCs w:val="24"/>
          <w:lang w:val="en-US"/>
        </w:rPr>
        <w:t>n</w:t>
      </w:r>
      <w:r w:rsidRPr="00C214A0">
        <w:rPr>
          <w:rFonts w:ascii="Times New Roman" w:hAnsi="Times New Roman"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A56F14" w:rsidRPr="00C214A0">
        <w:rPr>
          <w:rFonts w:ascii="Times New Roman" w:hAnsi="Times New Roman"/>
          <w:sz w:val="24"/>
          <w:szCs w:val="24"/>
        </w:rPr>
        <w:fldChar w:fldCharType="begin"/>
      </w:r>
      <w:r w:rsidRPr="00C214A0">
        <w:rPr>
          <w:rFonts w:ascii="Times New Roman" w:hAnsi="Times New Roman"/>
          <w:sz w:val="24"/>
          <w:szCs w:val="24"/>
        </w:rPr>
        <w:instrText xml:space="preserve"> QUOTE </w:instrText>
      </w:r>
      <w:r w:rsidRPr="00C214A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rPr>
          <w:rFonts w:ascii="Times New Roman" w:hAnsi="Times New Roman"/>
          <w:sz w:val="24"/>
          <w:szCs w:val="24"/>
        </w:rPr>
        <w:fldChar w:fldCharType="separate"/>
      </w:r>
      <w:r w:rsidRPr="00C214A0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rPr>
          <w:rFonts w:ascii="Times New Roman" w:hAnsi="Times New Roman"/>
          <w:sz w:val="24"/>
          <w:szCs w:val="24"/>
        </w:rPr>
        <w:fldChar w:fldCharType="end"/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4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9A4B10" w:rsidRPr="00C214A0" w:rsidRDefault="009A4B10" w:rsidP="00EF36DA">
      <w:pPr>
        <w:pStyle w:val="a"/>
        <w:numPr>
          <w:ilvl w:val="0"/>
          <w:numId w:val="4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4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Уравнения и неравенства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i/>
        </w:rPr>
      </w:pPr>
      <w:r w:rsidRPr="00C214A0"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lastRenderedPageBreak/>
        <w:t>составлять и решать уравнения и неравенства с параметрами при решении задач других учебных предмет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Функции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C214A0">
        <w:rPr>
          <w:rFonts w:ascii="Times New Roman" w:hAnsi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C214A0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C214A0">
        <w:rPr>
          <w:rFonts w:ascii="Times New Roman" w:hAnsi="Times New Roman"/>
          <w:sz w:val="24"/>
          <w:szCs w:val="24"/>
        </w:rPr>
        <w:t xml:space="preserve">, монотонность функции, наибольшее и наименьшее значения, четность/нече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C214A0">
        <w:rPr>
          <w:rFonts w:ascii="Times New Roman" w:hAnsi="Times New Roman"/>
          <w:sz w:val="24"/>
          <w:szCs w:val="24"/>
        </w:rPr>
        <w:t xml:space="preserve">, </w:t>
      </w:r>
      <w:r w:rsidRPr="00C214A0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28.05pt;height:14.05pt" o:ole="">
            <v:imagedata r:id="rId22" o:title=""/>
          </v:shape>
          <o:OLEObject Type="Embed" ProgID="Equation.DSMT4" ShapeID="_x0000_i1033" DrawAspect="Content" ObjectID="_1540641974" r:id="rId27"/>
        </w:object>
      </w:r>
      <w:r w:rsidRPr="00C214A0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C214A0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50.5pt;height:14.05pt" o:ole="">
            <v:imagedata r:id="rId28" o:title=""/>
          </v:shape>
          <o:OLEObject Type="Embed" ProgID="Equation.DSMT4" ShapeID="_x0000_i1034" DrawAspect="Content" ObjectID="_1540641975" r:id="rId29"/>
        </w:object>
      </w:r>
      <w:r w:rsidRPr="00C214A0">
        <w:rPr>
          <w:rFonts w:ascii="Times New Roman" w:hAnsi="Times New Roman"/>
          <w:sz w:val="24"/>
          <w:szCs w:val="24"/>
        </w:rPr>
        <w:t xml:space="preserve"> для построения графиков функций </w:t>
      </w:r>
      <w:r w:rsidRPr="00C214A0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5" type="#_x0000_t75" style="width:85.1pt;height:14.05pt" o:ole="">
            <v:imagedata r:id="rId24" o:title=""/>
          </v:shape>
          <o:OLEObject Type="Embed" ProgID="Equation.DSMT4" ShapeID="_x0000_i1035" DrawAspect="Content" ObjectID="_1540641976" r:id="rId30"/>
        </w:object>
      </w:r>
      <w:r w:rsidRPr="00C214A0">
        <w:rPr>
          <w:rFonts w:ascii="Times New Roman" w:hAnsi="Times New Roman"/>
          <w:sz w:val="24"/>
          <w:szCs w:val="24"/>
        </w:rPr>
        <w:t xml:space="preserve">; 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C214A0">
        <w:rPr>
          <w:rFonts w:ascii="Times New Roman" w:hAnsi="Times New Roman"/>
          <w:sz w:val="24"/>
          <w:szCs w:val="24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 xml:space="preserve">Статистика и теория вероятностей 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бирать наиболее удобный способ представления информации, адекватный ее свойствам и целям анализа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вычислять числовые характеристики выборки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свободно оперировать понятиями: факториал числа, перестановки, сочетания и размещения, треугольник Паскаля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9A4B10" w:rsidRPr="00C214A0" w:rsidRDefault="009A4B10" w:rsidP="00EF36DA">
      <w:pPr>
        <w:pStyle w:val="af1"/>
        <w:numPr>
          <w:ilvl w:val="0"/>
          <w:numId w:val="39"/>
        </w:numPr>
        <w:tabs>
          <w:tab w:val="left" w:pos="1134"/>
        </w:tabs>
        <w:ind w:left="0" w:firstLine="709"/>
        <w:contextualSpacing w:val="0"/>
        <w:jc w:val="both"/>
      </w:pPr>
      <w:r w:rsidRPr="00C214A0">
        <w:lastRenderedPageBreak/>
        <w:t>знать примеры случайных величин, и вычислять их статистические характеристики;</w:t>
      </w:r>
    </w:p>
    <w:p w:rsidR="009A4B10" w:rsidRPr="00C214A0" w:rsidRDefault="009A4B10" w:rsidP="00EF36D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9A4B10" w:rsidRPr="00C214A0" w:rsidRDefault="009A4B10" w:rsidP="00EF36D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решать задачи на вычисление </w:t>
      </w:r>
      <w:proofErr w:type="gramStart"/>
      <w:r w:rsidRPr="00C214A0">
        <w:rPr>
          <w:rFonts w:ascii="Times New Roman" w:hAnsi="Times New Roman"/>
          <w:sz w:val="24"/>
          <w:szCs w:val="24"/>
        </w:rPr>
        <w:t>вероятности</w:t>
      </w:r>
      <w:proofErr w:type="gramEnd"/>
      <w:r w:rsidRPr="00C214A0">
        <w:rPr>
          <w:rFonts w:ascii="Times New Roman" w:hAnsi="Times New Roman"/>
          <w:sz w:val="24"/>
          <w:szCs w:val="24"/>
        </w:rPr>
        <w:t xml:space="preserve"> в том числе с использованием формул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е свойствам и цели исследования;</w:t>
      </w:r>
    </w:p>
    <w:p w:rsidR="009A4B10" w:rsidRPr="00C214A0" w:rsidRDefault="009A4B10" w:rsidP="00EF36D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C214A0"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C214A0">
        <w:rPr>
          <w:rFonts w:ascii="Times New Roman" w:hAnsi="Times New Roman"/>
          <w:sz w:val="24"/>
          <w:szCs w:val="24"/>
        </w:rPr>
        <w:t>;</w:t>
      </w:r>
    </w:p>
    <w:p w:rsidR="009A4B10" w:rsidRPr="00C214A0" w:rsidRDefault="009A4B10" w:rsidP="00EF36D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Текстовые задачи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C214A0">
        <w:rPr>
          <w:rFonts w:ascii="Times New Roman" w:hAnsi="Times New Roman"/>
          <w:sz w:val="24"/>
          <w:szCs w:val="24"/>
          <w:lang w:eastAsia="en-US"/>
        </w:rPr>
        <w:t>комбинированный</w:t>
      </w:r>
      <w:proofErr w:type="gramEnd"/>
      <w:r w:rsidRPr="00C214A0">
        <w:rPr>
          <w:rFonts w:ascii="Times New Roman" w:hAnsi="Times New Roman"/>
          <w:sz w:val="24"/>
          <w:szCs w:val="24"/>
          <w:lang w:eastAsia="en-US"/>
        </w:rPr>
        <w:t>)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C214A0">
        <w:rPr>
          <w:rFonts w:ascii="Times New Roman" w:hAnsi="Times New Roman"/>
          <w:sz w:val="24"/>
          <w:szCs w:val="24"/>
          <w:lang w:eastAsia="en-US"/>
        </w:rPr>
        <w:t>граф-схемы</w:t>
      </w:r>
      <w:proofErr w:type="spellEnd"/>
      <w:proofErr w:type="gramEnd"/>
      <w:r w:rsidRPr="00C214A0">
        <w:rPr>
          <w:rFonts w:ascii="Times New Roman" w:hAnsi="Times New Roman"/>
          <w:sz w:val="24"/>
          <w:szCs w:val="24"/>
          <w:lang w:eastAsia="en-US"/>
        </w:rPr>
        <w:t>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C214A0">
        <w:rPr>
          <w:rFonts w:ascii="Times New Roman" w:hAnsi="Times New Roman"/>
          <w:sz w:val="24"/>
          <w:szCs w:val="24"/>
          <w:lang w:eastAsia="en-US"/>
        </w:rPr>
        <w:t>из</w:t>
      </w:r>
      <w:proofErr w:type="gramEnd"/>
      <w:r w:rsidRPr="00C214A0">
        <w:rPr>
          <w:rFonts w:ascii="Times New Roman" w:hAnsi="Times New Roman"/>
          <w:sz w:val="24"/>
          <w:szCs w:val="24"/>
          <w:lang w:eastAsia="en-US"/>
        </w:rPr>
        <w:t xml:space="preserve"> данной, в том числе обратные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C214A0">
        <w:t>изученным</w:t>
      </w:r>
      <w:proofErr w:type="gramEnd"/>
      <w:r w:rsidRPr="00C214A0">
        <w:t xml:space="preserve"> в процессе обучения;</w:t>
      </w:r>
    </w:p>
    <w:p w:rsidR="009A4B10" w:rsidRPr="00C214A0" w:rsidRDefault="009A4B10" w:rsidP="00EF36DA">
      <w:pPr>
        <w:numPr>
          <w:ilvl w:val="0"/>
          <w:numId w:val="9"/>
        </w:numPr>
        <w:tabs>
          <w:tab w:val="left" w:pos="1134"/>
        </w:tabs>
        <w:ind w:left="0" w:firstLine="709"/>
        <w:jc w:val="both"/>
      </w:pPr>
      <w:r w:rsidRPr="00C214A0">
        <w:t xml:space="preserve"> решать задачи на проценты, в том числе, сложные проценты с обоснованием, используя разные способы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lastRenderedPageBreak/>
        <w:t>решать логические задачи разными способами, в том числе, с двумя блоками и с тремя блоками данных с помощью таблиц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C214A0">
        <w:rPr>
          <w:rFonts w:ascii="Times New Roman" w:hAnsi="Times New Roman"/>
          <w:sz w:val="24"/>
          <w:szCs w:val="24"/>
          <w:lang w:eastAsia="en-US"/>
        </w:rPr>
        <w:t>с</w:t>
      </w:r>
      <w:proofErr w:type="gramEnd"/>
      <w:r w:rsidRPr="00C214A0">
        <w:rPr>
          <w:rFonts w:ascii="Times New Roman" w:hAnsi="Times New Roman"/>
          <w:sz w:val="24"/>
          <w:szCs w:val="24"/>
          <w:lang w:eastAsia="en-US"/>
        </w:rPr>
        <w:t xml:space="preserve"> изученными ситуациях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конструировать новые для данной задачи задачные ситуации с уче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;</w:t>
      </w:r>
    </w:p>
    <w:p w:rsidR="009A4B10" w:rsidRPr="00C214A0" w:rsidRDefault="009A4B10" w:rsidP="00EF36DA">
      <w:pPr>
        <w:pStyle w:val="a"/>
        <w:numPr>
          <w:ilvl w:val="0"/>
          <w:numId w:val="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C214A0">
        <w:rPr>
          <w:rFonts w:ascii="Times New Roman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ост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фигуры</w:t>
      </w:r>
    </w:p>
    <w:p w:rsidR="009A4B10" w:rsidRPr="00C214A0" w:rsidRDefault="009A4B10" w:rsidP="00EF36DA">
      <w:pPr>
        <w:pStyle w:val="a"/>
        <w:numPr>
          <w:ilvl w:val="0"/>
          <w:numId w:val="4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9A4B10" w:rsidRPr="00C214A0" w:rsidRDefault="009A4B10" w:rsidP="00EF36DA">
      <w:pPr>
        <w:pStyle w:val="a"/>
        <w:numPr>
          <w:ilvl w:val="0"/>
          <w:numId w:val="4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9A4B10" w:rsidRPr="00C214A0" w:rsidRDefault="009A4B10" w:rsidP="00EF36DA">
      <w:pPr>
        <w:pStyle w:val="af1"/>
        <w:numPr>
          <w:ilvl w:val="0"/>
          <w:numId w:val="45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9A4B10" w:rsidRPr="00C214A0" w:rsidRDefault="009A4B10" w:rsidP="00EF36DA">
      <w:pPr>
        <w:pStyle w:val="af1"/>
        <w:numPr>
          <w:ilvl w:val="0"/>
          <w:numId w:val="45"/>
        </w:numPr>
        <w:tabs>
          <w:tab w:val="left" w:pos="1134"/>
        </w:tabs>
        <w:ind w:left="0" w:firstLine="709"/>
        <w:contextualSpacing w:val="0"/>
        <w:jc w:val="both"/>
      </w:pPr>
      <w:r w:rsidRPr="00C214A0"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9A4B10" w:rsidRPr="00C214A0" w:rsidRDefault="009A4B10" w:rsidP="00EF36DA">
      <w:pPr>
        <w:pStyle w:val="af1"/>
        <w:numPr>
          <w:ilvl w:val="0"/>
          <w:numId w:val="45"/>
        </w:numPr>
        <w:tabs>
          <w:tab w:val="left" w:pos="1134"/>
        </w:tabs>
        <w:ind w:left="0" w:firstLine="709"/>
        <w:jc w:val="both"/>
      </w:pPr>
      <w:r w:rsidRPr="00C214A0">
        <w:t>формулировать и доказывать геометрические утверждения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4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составлять с использованием свойств геометрических фигур математические модели </w:t>
      </w:r>
      <w:r w:rsidRPr="00C214A0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C214A0">
        <w:rPr>
          <w:rFonts w:ascii="Times New Roman" w:hAnsi="Times New Roman"/>
          <w:sz w:val="24"/>
          <w:szCs w:val="24"/>
        </w:rPr>
        <w:t>, исследовать полученные модели и интерпретировать результат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Отношения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 xml:space="preserve">Владеть понятием отношения как </w:t>
      </w:r>
      <w:proofErr w:type="spellStart"/>
      <w:r w:rsidRPr="00C214A0">
        <w:t>метапредметным</w:t>
      </w:r>
      <w:proofErr w:type="spellEnd"/>
      <w:r w:rsidRPr="00C214A0">
        <w:t>;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proofErr w:type="gramStart"/>
      <w:r w:rsidRPr="00C214A0"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использовать свойства подобия и равенства фигур при решении задач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C214A0">
        <w:t>использовать отношения для построения и исследования математических моделей объектов реальной жизн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Измерения и вычисления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</w:pPr>
      <w:proofErr w:type="gramStart"/>
      <w:r w:rsidRPr="00C214A0">
        <w:t xml:space="preserve">Свободно оперировать понятиями длина, площадь, объем, величина угла как величинами, использовать равновеликость и </w:t>
      </w:r>
      <w:proofErr w:type="spellStart"/>
      <w:r w:rsidRPr="00C214A0">
        <w:t>равносоставленность</w:t>
      </w:r>
      <w:proofErr w:type="spellEnd"/>
      <w:r w:rsidRPr="00C214A0">
        <w:t xml:space="preserve"> при решении задач на вычисление, самостоятельно получать и использовать формулы для вычислений площадей и объе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ехугольника, а также с применением</w:t>
      </w:r>
      <w:proofErr w:type="gramEnd"/>
      <w:r w:rsidRPr="00C214A0">
        <w:t xml:space="preserve"> тригонометрии;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</w:pPr>
      <w:r w:rsidRPr="00C214A0">
        <w:t>самостоятельно формулировать гипотезы и проверять их достоверность.</w:t>
      </w:r>
    </w:p>
    <w:p w:rsidR="009A4B10" w:rsidRPr="00C214A0" w:rsidRDefault="009A4B10" w:rsidP="000646E9">
      <w:pPr>
        <w:tabs>
          <w:tab w:val="left" w:pos="1134"/>
        </w:tabs>
        <w:rPr>
          <w:b/>
        </w:rPr>
      </w:pPr>
      <w:r w:rsidRPr="00C214A0">
        <w:rPr>
          <w:b/>
        </w:rPr>
        <w:lastRenderedPageBreak/>
        <w:t>В повседневной жизни и при изучении других предметов:</w:t>
      </w:r>
    </w:p>
    <w:p w:rsidR="009A4B10" w:rsidRPr="00C214A0" w:rsidRDefault="009A4B10" w:rsidP="00EF36DA">
      <w:pPr>
        <w:pStyle w:val="af1"/>
        <w:numPr>
          <w:ilvl w:val="0"/>
          <w:numId w:val="9"/>
        </w:numPr>
        <w:tabs>
          <w:tab w:val="left" w:pos="1134"/>
        </w:tabs>
        <w:ind w:left="0" w:firstLine="709"/>
        <w:jc w:val="both"/>
      </w:pPr>
      <w:r w:rsidRPr="00C214A0"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Геометрические построения</w:t>
      </w:r>
    </w:p>
    <w:p w:rsidR="009A4B10" w:rsidRPr="00C214A0" w:rsidRDefault="009A4B10" w:rsidP="00EF36DA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 xml:space="preserve">Оперировать понятием набора элементов, определяющих геометрическую фигуру, </w:t>
      </w:r>
    </w:p>
    <w:p w:rsidR="009A4B10" w:rsidRPr="00C214A0" w:rsidRDefault="009A4B10" w:rsidP="00EF36DA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ладеть набором методов построений циркулем и линейкой;</w:t>
      </w:r>
    </w:p>
    <w:p w:rsidR="009A4B10" w:rsidRPr="00C214A0" w:rsidRDefault="009A4B10" w:rsidP="00EF36DA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9A4B10" w:rsidRPr="00C214A0" w:rsidRDefault="009A4B10" w:rsidP="00EF36DA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выполнять построения на местности;</w:t>
      </w:r>
    </w:p>
    <w:p w:rsidR="009A4B10" w:rsidRPr="00C214A0" w:rsidRDefault="009A4B10" w:rsidP="00EF36DA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Преобразования</w:t>
      </w:r>
    </w:p>
    <w:p w:rsidR="009A4B10" w:rsidRPr="00C214A0" w:rsidRDefault="009A4B10" w:rsidP="00EF36DA">
      <w:pPr>
        <w:pStyle w:val="af1"/>
        <w:numPr>
          <w:ilvl w:val="0"/>
          <w:numId w:val="36"/>
        </w:numPr>
        <w:tabs>
          <w:tab w:val="left" w:pos="1134"/>
        </w:tabs>
        <w:ind w:left="0" w:firstLine="709"/>
        <w:jc w:val="both"/>
      </w:pPr>
      <w:r w:rsidRPr="00C214A0">
        <w:t xml:space="preserve">Оперировать движениями и преобразованиями как </w:t>
      </w:r>
      <w:proofErr w:type="spellStart"/>
      <w:r w:rsidRPr="00C214A0">
        <w:t>метапредметными</w:t>
      </w:r>
      <w:proofErr w:type="spellEnd"/>
      <w:r w:rsidRPr="00C214A0">
        <w:t xml:space="preserve"> понятиями;</w:t>
      </w:r>
    </w:p>
    <w:p w:rsidR="009A4B10" w:rsidRPr="00C214A0" w:rsidRDefault="009A4B10" w:rsidP="00EF36DA">
      <w:pPr>
        <w:pStyle w:val="af1"/>
        <w:numPr>
          <w:ilvl w:val="0"/>
          <w:numId w:val="36"/>
        </w:numPr>
        <w:tabs>
          <w:tab w:val="left" w:pos="1134"/>
        </w:tabs>
        <w:ind w:left="0" w:firstLine="709"/>
        <w:jc w:val="both"/>
      </w:pPr>
      <w:r w:rsidRPr="00C214A0"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9A4B10" w:rsidRPr="00C214A0" w:rsidRDefault="009A4B10" w:rsidP="00EF36DA">
      <w:pPr>
        <w:pStyle w:val="af1"/>
        <w:numPr>
          <w:ilvl w:val="0"/>
          <w:numId w:val="36"/>
        </w:numPr>
        <w:tabs>
          <w:tab w:val="left" w:pos="1134"/>
        </w:tabs>
        <w:ind w:left="0" w:firstLine="709"/>
        <w:jc w:val="both"/>
      </w:pPr>
      <w:r w:rsidRPr="00C214A0"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9A4B10" w:rsidRPr="00C214A0" w:rsidRDefault="009A4B10" w:rsidP="00EF36DA">
      <w:pPr>
        <w:pStyle w:val="af1"/>
        <w:numPr>
          <w:ilvl w:val="0"/>
          <w:numId w:val="36"/>
        </w:numPr>
        <w:tabs>
          <w:tab w:val="left" w:pos="1134"/>
        </w:tabs>
        <w:ind w:left="0" w:firstLine="709"/>
        <w:jc w:val="both"/>
      </w:pPr>
      <w:r w:rsidRPr="00C214A0">
        <w:t>пользоваться свойствами движений и преобразований при решении задач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36"/>
        </w:numPr>
        <w:tabs>
          <w:tab w:val="left" w:pos="1134"/>
        </w:tabs>
        <w:ind w:left="0" w:firstLine="709"/>
        <w:jc w:val="both"/>
      </w:pPr>
      <w:r w:rsidRPr="00C214A0">
        <w:t>применять свойства движений и применять подобие для построений и вычислений.</w:t>
      </w:r>
    </w:p>
    <w:p w:rsidR="009A4B10" w:rsidRPr="00C214A0" w:rsidRDefault="009A4B10" w:rsidP="000646E9">
      <w:pPr>
        <w:rPr>
          <w:b/>
        </w:rPr>
      </w:pPr>
      <w:r w:rsidRPr="00C214A0">
        <w:rPr>
          <w:b/>
        </w:rPr>
        <w:t>Векторы и координаты на плоскости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</w:pPr>
      <w:r w:rsidRPr="00C214A0"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</w:pPr>
      <w:r w:rsidRPr="00C214A0">
        <w:t>владеть векторным и координатным методом на плоскости для решения задач на вычисление и доказательства;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</w:pPr>
      <w:r w:rsidRPr="00C214A0"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</w:pPr>
      <w:r w:rsidRPr="00C214A0">
        <w:t>использовать уравнения фигур для решения задач и самостоятельно составлять уравнения отдельных плоских фигур.</w:t>
      </w:r>
    </w:p>
    <w:p w:rsidR="009A4B10" w:rsidRPr="00C214A0" w:rsidRDefault="009A4B10" w:rsidP="000646E9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C214A0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9A4B10" w:rsidRPr="00C214A0" w:rsidRDefault="009A4B10" w:rsidP="00EF36DA">
      <w:pPr>
        <w:pStyle w:val="af1"/>
        <w:numPr>
          <w:ilvl w:val="0"/>
          <w:numId w:val="37"/>
        </w:numPr>
        <w:tabs>
          <w:tab w:val="left" w:pos="1134"/>
        </w:tabs>
        <w:ind w:left="0" w:firstLine="709"/>
        <w:jc w:val="both"/>
      </w:pPr>
      <w:r w:rsidRPr="00C214A0">
        <w:t>использовать понятия векторов и координат для решения задач по физике, географии и другим учебным предметам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>История математики</w:t>
      </w:r>
    </w:p>
    <w:p w:rsidR="009A4B10" w:rsidRPr="00C214A0" w:rsidRDefault="009A4B10" w:rsidP="00EF36DA">
      <w:pPr>
        <w:pStyle w:val="af1"/>
        <w:numPr>
          <w:ilvl w:val="0"/>
          <w:numId w:val="38"/>
        </w:numPr>
        <w:tabs>
          <w:tab w:val="left" w:pos="1134"/>
        </w:tabs>
        <w:ind w:left="0" w:firstLine="709"/>
        <w:jc w:val="both"/>
      </w:pPr>
      <w:r w:rsidRPr="00C214A0"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9A4B10" w:rsidRPr="00C214A0" w:rsidRDefault="009A4B10" w:rsidP="00EF36DA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C214A0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9A4B10" w:rsidRPr="00C214A0" w:rsidRDefault="009A4B10" w:rsidP="000646E9">
      <w:pPr>
        <w:rPr>
          <w:b/>
          <w:bCs/>
        </w:rPr>
      </w:pPr>
      <w:r w:rsidRPr="00C214A0">
        <w:rPr>
          <w:b/>
          <w:bCs/>
        </w:rPr>
        <w:t xml:space="preserve">Методы математики 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bCs/>
          <w:iCs/>
        </w:rPr>
      </w:pPr>
      <w:r w:rsidRPr="00C214A0">
        <w:rPr>
          <w:bCs/>
          <w:iCs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  <w:rPr>
          <w:b/>
          <w:iCs/>
        </w:rPr>
      </w:pPr>
      <w:r w:rsidRPr="00C214A0">
        <w:t xml:space="preserve">владеть навыками анализа условия задачи и </w:t>
      </w:r>
      <w:proofErr w:type="gramStart"/>
      <w:r w:rsidRPr="00C214A0">
        <w:t>определения</w:t>
      </w:r>
      <w:proofErr w:type="gramEnd"/>
      <w:r w:rsidRPr="00C214A0">
        <w:t xml:space="preserve"> подходящих для решения задач изученных методов или их комбинаций</w:t>
      </w:r>
      <w:r w:rsidRPr="00C214A0">
        <w:rPr>
          <w:bCs/>
          <w:iCs/>
        </w:rPr>
        <w:t>;</w:t>
      </w:r>
    </w:p>
    <w:p w:rsidR="009A4B10" w:rsidRPr="00C214A0" w:rsidRDefault="009A4B10" w:rsidP="00EF36DA">
      <w:pPr>
        <w:numPr>
          <w:ilvl w:val="0"/>
          <w:numId w:val="38"/>
        </w:numPr>
        <w:tabs>
          <w:tab w:val="left" w:pos="1134"/>
        </w:tabs>
        <w:ind w:left="0" w:firstLine="709"/>
        <w:jc w:val="both"/>
      </w:pPr>
      <w:r w:rsidRPr="00C214A0">
        <w:t>характеризовать произведения искусства с учетом математических закономерностей в природе, использовать математические закономерности в самостоятельном творчестве.</w:t>
      </w:r>
    </w:p>
    <w:p w:rsidR="009A4B10" w:rsidRPr="00C214A0" w:rsidRDefault="009A4B10" w:rsidP="000646E9">
      <w:pPr>
        <w:pStyle w:val="dash041e0441043d043e0432043d043e0439002004420435043a04410442002004410020043e0442044104420443043f043e043c"/>
        <w:spacing w:after="0"/>
        <w:ind w:left="0"/>
        <w:jc w:val="both"/>
      </w:pPr>
    </w:p>
    <w:p w:rsidR="00202C0F" w:rsidRPr="000646E9" w:rsidRDefault="000646E9" w:rsidP="000646E9">
      <w:pPr>
        <w:jc w:val="center"/>
        <w:rPr>
          <w:b/>
          <w:u w:val="single"/>
        </w:rPr>
      </w:pPr>
      <w:r>
        <w:rPr>
          <w:b/>
          <w:u w:val="single"/>
        </w:rPr>
        <w:lastRenderedPageBreak/>
        <w:t>СОДЕРЖАНИЕ УЧЕБНЫХ  ПРЕДМЕТОВ</w:t>
      </w:r>
    </w:p>
    <w:p w:rsidR="00202C0F" w:rsidRPr="00C214A0" w:rsidRDefault="00202C0F" w:rsidP="000646E9">
      <w:pPr>
        <w:jc w:val="center"/>
        <w:rPr>
          <w:b/>
        </w:rPr>
      </w:pPr>
    </w:p>
    <w:p w:rsidR="00F9500C" w:rsidRPr="00C214A0" w:rsidRDefault="00F9500C" w:rsidP="000646E9">
      <w:pPr>
        <w:tabs>
          <w:tab w:val="left" w:pos="1134"/>
        </w:tabs>
        <w:ind w:firstLine="709"/>
        <w:jc w:val="both"/>
      </w:pPr>
      <w:proofErr w:type="spellStart"/>
      <w:proofErr w:type="gramStart"/>
      <w:r w:rsidRPr="00C214A0">
        <w:t>C</w:t>
      </w:r>
      <w:proofErr w:type="gramEnd"/>
      <w:r w:rsidRPr="00C214A0">
        <w:t>одержание</w:t>
      </w:r>
      <w:proofErr w:type="spellEnd"/>
      <w:r w:rsidRPr="00C214A0"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C214A0">
        <w:t>представлены</w:t>
      </w:r>
      <w:proofErr w:type="gramEnd"/>
      <w:r w:rsidRPr="00C214A0">
        <w:t xml:space="preserve"> линия сюжетных задач, историческая линия.</w:t>
      </w:r>
    </w:p>
    <w:p w:rsidR="00F9500C" w:rsidRPr="00C214A0" w:rsidRDefault="00F9500C" w:rsidP="000646E9">
      <w:pPr>
        <w:pStyle w:val="2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9" w:name="_Toc405513918"/>
      <w:bookmarkStart w:id="10" w:name="_Toc284662796"/>
      <w:bookmarkStart w:id="11" w:name="_Toc284663423"/>
      <w:r w:rsidRPr="00C214A0">
        <w:rPr>
          <w:rFonts w:ascii="Times New Roman" w:hAnsi="Times New Roman" w:cs="Times New Roman"/>
          <w:color w:val="auto"/>
          <w:sz w:val="24"/>
          <w:szCs w:val="24"/>
        </w:rPr>
        <w:t>Элементы теории множеств и математической логики</w:t>
      </w:r>
      <w:bookmarkEnd w:id="9"/>
      <w:bookmarkEnd w:id="10"/>
      <w:bookmarkEnd w:id="11"/>
    </w:p>
    <w:p w:rsidR="00F9500C" w:rsidRPr="00C214A0" w:rsidRDefault="00F9500C" w:rsidP="000646E9">
      <w:pPr>
        <w:ind w:firstLine="709"/>
        <w:jc w:val="both"/>
      </w:pPr>
      <w:r w:rsidRPr="00C214A0"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Множества и отношения между ними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Множество, </w:t>
      </w:r>
      <w:r w:rsidRPr="00C214A0">
        <w:rPr>
          <w:i/>
        </w:rPr>
        <w:t>характеристическое свойство множества</w:t>
      </w:r>
      <w:r w:rsidRPr="00C214A0">
        <w:t xml:space="preserve">, элемент множества, </w:t>
      </w:r>
      <w:r w:rsidRPr="00C214A0">
        <w:rPr>
          <w:i/>
        </w:rPr>
        <w:t>пустое, конечное, бесконечное множество</w:t>
      </w:r>
      <w:r w:rsidRPr="00C214A0"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C214A0">
        <w:rPr>
          <w:i/>
        </w:rPr>
        <w:t>распознавание подмножеств и элементов подмножеств с использованием кругов Эйлера</w:t>
      </w:r>
      <w:r w:rsidRPr="00C214A0">
        <w:t>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Операции над множествами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Пересечение и объединение множеств. </w:t>
      </w:r>
      <w:r w:rsidRPr="00C214A0">
        <w:rPr>
          <w:i/>
        </w:rPr>
        <w:t>Разность множеств, дополнение множества</w:t>
      </w:r>
      <w:r w:rsidRPr="00C214A0">
        <w:t xml:space="preserve">. </w:t>
      </w:r>
      <w:r w:rsidRPr="00C214A0">
        <w:rPr>
          <w:i/>
        </w:rPr>
        <w:t>Интерпретация операций над множествами с помощью кругов Эйлера</w:t>
      </w:r>
      <w:r w:rsidRPr="00C214A0">
        <w:t xml:space="preserve">. 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Элементы логики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C214A0">
        <w:t>данной</w:t>
      </w:r>
      <w:proofErr w:type="gramEnd"/>
      <w:r w:rsidRPr="00C214A0">
        <w:t xml:space="preserve">. Пример и </w:t>
      </w:r>
      <w:proofErr w:type="spellStart"/>
      <w:r w:rsidRPr="00C214A0">
        <w:t>контрпример</w:t>
      </w:r>
      <w:proofErr w:type="spellEnd"/>
      <w:r w:rsidRPr="00C214A0">
        <w:t>.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Высказывания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t>Истинность и ложность высказывания</w:t>
      </w:r>
      <w:r w:rsidRPr="00C214A0">
        <w:rPr>
          <w:i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9500C" w:rsidRPr="00C214A0" w:rsidRDefault="00F9500C" w:rsidP="000646E9">
      <w:pPr>
        <w:pStyle w:val="2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2" w:name="_Toc405513919"/>
      <w:bookmarkStart w:id="13" w:name="_Toc284662797"/>
      <w:bookmarkStart w:id="14" w:name="_Toc284663424"/>
      <w:r w:rsidRPr="00C214A0">
        <w:rPr>
          <w:rFonts w:ascii="Times New Roman" w:hAnsi="Times New Roman" w:cs="Times New Roman"/>
          <w:color w:val="auto"/>
          <w:sz w:val="24"/>
          <w:szCs w:val="24"/>
        </w:rPr>
        <w:t>Содержание курса математики в 5–6 классах</w:t>
      </w:r>
      <w:bookmarkEnd w:id="12"/>
      <w:bookmarkEnd w:id="13"/>
      <w:bookmarkEnd w:id="14"/>
    </w:p>
    <w:p w:rsidR="00F9500C" w:rsidRPr="00C214A0" w:rsidRDefault="00F9500C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Натуральный ряд чисел и его свойства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C214A0">
        <w:t>на</w:t>
      </w:r>
      <w:proofErr w:type="gramEnd"/>
      <w:r w:rsidRPr="00C214A0">
        <w:t xml:space="preserve"> числовой прямой. Использование свойств натуральных чисел при решении задач. 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Запись и чтение натуральных чисел</w:t>
      </w:r>
    </w:p>
    <w:p w:rsidR="00F9500C" w:rsidRPr="00C214A0" w:rsidRDefault="00F9500C" w:rsidP="000646E9">
      <w:pPr>
        <w:ind w:firstLine="709"/>
        <w:jc w:val="both"/>
      </w:pPr>
      <w:r w:rsidRPr="00C214A0"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Округление натуральных чисел</w:t>
      </w:r>
    </w:p>
    <w:p w:rsidR="00F9500C" w:rsidRPr="00C214A0" w:rsidRDefault="00F9500C" w:rsidP="000646E9">
      <w:pPr>
        <w:ind w:firstLine="709"/>
        <w:jc w:val="both"/>
      </w:pPr>
      <w:r w:rsidRPr="00C214A0">
        <w:t>Необходимость округления. Правило округления натуральных чисел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Сравнение натуральных чисел, сравнение с числом 0</w:t>
      </w:r>
    </w:p>
    <w:p w:rsidR="00F9500C" w:rsidRPr="00C214A0" w:rsidRDefault="00F9500C" w:rsidP="000646E9">
      <w:pPr>
        <w:ind w:firstLine="709"/>
        <w:jc w:val="both"/>
      </w:pPr>
      <w:r w:rsidRPr="00C214A0"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Действия с натуральными числами</w:t>
      </w:r>
    </w:p>
    <w:p w:rsidR="00F9500C" w:rsidRPr="00C214A0" w:rsidRDefault="00F9500C" w:rsidP="000646E9">
      <w:pPr>
        <w:ind w:firstLine="709"/>
        <w:jc w:val="both"/>
      </w:pPr>
      <w:r w:rsidRPr="00C214A0"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F9500C" w:rsidRPr="00C214A0" w:rsidRDefault="00F9500C" w:rsidP="000646E9">
      <w:pPr>
        <w:ind w:firstLine="709"/>
        <w:jc w:val="both"/>
      </w:pPr>
      <w:r w:rsidRPr="00C214A0"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F9500C" w:rsidRPr="00C214A0" w:rsidRDefault="00F9500C" w:rsidP="000646E9">
      <w:pPr>
        <w:ind w:firstLine="709"/>
        <w:jc w:val="both"/>
      </w:pPr>
      <w:r w:rsidRPr="00C214A0">
        <w:lastRenderedPageBreak/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C214A0">
        <w:rPr>
          <w:i/>
        </w:rPr>
        <w:t>обоснование алгоритмов выполнения арифметических  действий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Степень с натуральным показателем</w:t>
      </w:r>
    </w:p>
    <w:p w:rsidR="00F9500C" w:rsidRPr="00C214A0" w:rsidRDefault="00F9500C" w:rsidP="000646E9">
      <w:pPr>
        <w:ind w:firstLine="709"/>
        <w:jc w:val="both"/>
      </w:pPr>
      <w:r w:rsidRPr="00C214A0"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Числовые выражения</w:t>
      </w:r>
    </w:p>
    <w:p w:rsidR="00F9500C" w:rsidRPr="00C214A0" w:rsidRDefault="00F9500C" w:rsidP="000646E9">
      <w:pPr>
        <w:ind w:firstLine="709"/>
        <w:jc w:val="both"/>
      </w:pPr>
      <w:r w:rsidRPr="00C214A0">
        <w:t>Числовое выражение и его значение, порядок выполнения действий.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Деление с остатком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Деление с остатком на множестве натуральных чисел, </w:t>
      </w:r>
      <w:r w:rsidRPr="00C214A0">
        <w:rPr>
          <w:i/>
        </w:rPr>
        <w:t>свойства деления с остатком</w:t>
      </w:r>
      <w:r w:rsidRPr="00C214A0">
        <w:t xml:space="preserve">. Практические задачи на деление с остатком. 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Свойства и признаки делимости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Свойство делимости суммы (разности) на число. Признаки делимости на 2, 3, 5, 9, 10. </w:t>
      </w:r>
      <w:r w:rsidRPr="00C214A0">
        <w:rPr>
          <w:i/>
        </w:rPr>
        <w:t>Признаки делимости на 4, 6, 8, 11. Доказательство признаков делимости</w:t>
      </w:r>
      <w:r w:rsidRPr="00C214A0">
        <w:t xml:space="preserve">. Решение практических задач с применением признаков делимости. 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Разложение числа на простые множители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t xml:space="preserve">Простые и составные числа, </w:t>
      </w:r>
      <w:r w:rsidRPr="00C214A0">
        <w:rPr>
          <w:i/>
        </w:rPr>
        <w:t xml:space="preserve">решето Эратосфена. 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Разложение натурального числа на множители, разложение на простые множители. </w:t>
      </w:r>
      <w:r w:rsidRPr="00C214A0">
        <w:rPr>
          <w:i/>
        </w:rPr>
        <w:t>Количество делителей числа, алгоритм разложения числа на простые множители, основная теорема арифметики</w:t>
      </w:r>
      <w:r w:rsidRPr="00C214A0">
        <w:t>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Алгебраические выражения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Делители и кратные</w:t>
      </w:r>
    </w:p>
    <w:p w:rsidR="00F9500C" w:rsidRPr="00C214A0" w:rsidRDefault="00F9500C" w:rsidP="000646E9">
      <w:pPr>
        <w:ind w:firstLine="709"/>
        <w:jc w:val="both"/>
      </w:pPr>
      <w:r w:rsidRPr="00C214A0"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F9500C" w:rsidRPr="00C214A0" w:rsidRDefault="00F9500C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Обыкновенные дроби</w:t>
      </w:r>
    </w:p>
    <w:p w:rsidR="00F9500C" w:rsidRPr="00C214A0" w:rsidRDefault="00F9500C" w:rsidP="000646E9">
      <w:pPr>
        <w:ind w:firstLine="709"/>
        <w:jc w:val="both"/>
      </w:pPr>
      <w:r w:rsidRPr="00C214A0"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9500C" w:rsidRPr="00C214A0" w:rsidRDefault="00F9500C" w:rsidP="000646E9">
      <w:pPr>
        <w:ind w:firstLine="709"/>
        <w:jc w:val="both"/>
      </w:pPr>
      <w:r w:rsidRPr="00C214A0"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Приведение дробей к общему знаменателю. Сравнение обыкновенных дробей. 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Сложение и вычитание обыкновенных дробей. Умножение и деление обыкновенных дробей. 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Арифметические действия со смешанными дробями. </w:t>
      </w:r>
    </w:p>
    <w:p w:rsidR="00F9500C" w:rsidRPr="00C214A0" w:rsidRDefault="00F9500C" w:rsidP="000646E9">
      <w:pPr>
        <w:ind w:firstLine="709"/>
        <w:jc w:val="both"/>
      </w:pPr>
      <w:r w:rsidRPr="00C214A0">
        <w:t>Арифметические действия с дробными числами.</w:t>
      </w:r>
      <w:r w:rsidRPr="00C214A0">
        <w:tab/>
      </w:r>
    </w:p>
    <w:p w:rsidR="00F9500C" w:rsidRPr="00C214A0" w:rsidRDefault="00F9500C" w:rsidP="000646E9">
      <w:pPr>
        <w:ind w:firstLine="709"/>
        <w:jc w:val="both"/>
      </w:pPr>
      <w:r w:rsidRPr="00C214A0">
        <w:rPr>
          <w:i/>
        </w:rPr>
        <w:t>Способы рационализации вычислений и их применение при выполнении действий</w:t>
      </w:r>
      <w:r w:rsidRPr="00C214A0">
        <w:t>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  <w:bCs/>
        </w:rPr>
        <w:t>Десятичные дроби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Целая и дробная части десятичной дроби. Преобразование десятичных дробей в </w:t>
      </w:r>
      <w:proofErr w:type="gramStart"/>
      <w:r w:rsidRPr="00C214A0">
        <w:t>обыкновенные</w:t>
      </w:r>
      <w:proofErr w:type="gramEnd"/>
      <w:r w:rsidRPr="00C214A0"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C214A0">
        <w:rPr>
          <w:i/>
        </w:rPr>
        <w:t>Преобразование обыкновенных дробей в десятичные дроби. Конечные и бесконечные десятичные дроби</w:t>
      </w:r>
      <w:r w:rsidRPr="00C214A0">
        <w:t xml:space="preserve">. </w:t>
      </w:r>
    </w:p>
    <w:p w:rsidR="00F9500C" w:rsidRPr="00C214A0" w:rsidRDefault="00F9500C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Отношение двух чисел</w:t>
      </w:r>
    </w:p>
    <w:p w:rsidR="00F9500C" w:rsidRPr="00C214A0" w:rsidRDefault="00F9500C" w:rsidP="000646E9">
      <w:pPr>
        <w:ind w:firstLine="709"/>
        <w:jc w:val="both"/>
        <w:rPr>
          <w:b/>
          <w:bCs/>
        </w:rPr>
      </w:pPr>
      <w:r w:rsidRPr="00C214A0">
        <w:rPr>
          <w:bCs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F9500C" w:rsidRPr="00C214A0" w:rsidRDefault="00F9500C" w:rsidP="000646E9">
      <w:pPr>
        <w:ind w:firstLine="709"/>
        <w:jc w:val="both"/>
        <w:rPr>
          <w:bCs/>
        </w:rPr>
      </w:pPr>
      <w:r w:rsidRPr="00C214A0">
        <w:rPr>
          <w:b/>
          <w:bCs/>
        </w:rPr>
        <w:t>Среднее арифметическое чисел</w:t>
      </w:r>
    </w:p>
    <w:p w:rsidR="00F9500C" w:rsidRPr="00C214A0" w:rsidRDefault="00F9500C" w:rsidP="000646E9">
      <w:pPr>
        <w:ind w:firstLine="709"/>
        <w:jc w:val="both"/>
        <w:rPr>
          <w:bCs/>
        </w:rPr>
      </w:pPr>
      <w:r w:rsidRPr="00C214A0">
        <w:rPr>
          <w:bCs/>
        </w:rPr>
        <w:lastRenderedPageBreak/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C214A0">
        <w:rPr>
          <w:bCs/>
        </w:rPr>
        <w:t>числовой</w:t>
      </w:r>
      <w:proofErr w:type="gramEnd"/>
      <w:r w:rsidRPr="00C214A0">
        <w:rPr>
          <w:bCs/>
        </w:rPr>
        <w:t xml:space="preserve"> прямой. Решение практических задач с применением среднего арифметического. </w:t>
      </w:r>
      <w:r w:rsidRPr="00C214A0">
        <w:rPr>
          <w:bCs/>
          <w:i/>
        </w:rPr>
        <w:t>Среднее арифметическое нескольких чисел.</w:t>
      </w:r>
    </w:p>
    <w:p w:rsidR="00F9500C" w:rsidRPr="00C214A0" w:rsidRDefault="00F9500C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Проценты</w:t>
      </w:r>
    </w:p>
    <w:p w:rsidR="00F9500C" w:rsidRPr="00C214A0" w:rsidRDefault="00F9500C" w:rsidP="000646E9">
      <w:pPr>
        <w:ind w:firstLine="709"/>
        <w:jc w:val="both"/>
        <w:rPr>
          <w:bCs/>
        </w:rPr>
      </w:pPr>
      <w:r w:rsidRPr="00C214A0">
        <w:rPr>
          <w:bCs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F9500C" w:rsidRPr="00C214A0" w:rsidRDefault="00F9500C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Диаграммы</w:t>
      </w:r>
    </w:p>
    <w:p w:rsidR="00F9500C" w:rsidRPr="00C214A0" w:rsidRDefault="00F9500C" w:rsidP="000646E9">
      <w:pPr>
        <w:ind w:firstLine="709"/>
        <w:jc w:val="both"/>
        <w:rPr>
          <w:bCs/>
        </w:rPr>
      </w:pPr>
      <w:r w:rsidRPr="00C214A0">
        <w:rPr>
          <w:bCs/>
        </w:rPr>
        <w:t xml:space="preserve">Столбчатые и круговые диаграммы. Извлечение информации из диаграмм. </w:t>
      </w:r>
      <w:r w:rsidRPr="00C214A0">
        <w:rPr>
          <w:bCs/>
          <w:i/>
        </w:rPr>
        <w:t>Изображение диаграмм по числовым данным</w:t>
      </w:r>
      <w:r w:rsidRPr="00C214A0">
        <w:rPr>
          <w:bCs/>
        </w:rPr>
        <w:t>.</w:t>
      </w:r>
    </w:p>
    <w:p w:rsidR="00F9500C" w:rsidRPr="00C214A0" w:rsidRDefault="00F9500C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F9500C" w:rsidRPr="00C214A0" w:rsidRDefault="00F9500C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Положительные и отрицательные числа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Изображение чисел на </w:t>
      </w:r>
      <w:proofErr w:type="gramStart"/>
      <w:r w:rsidRPr="00C214A0">
        <w:t>числовой</w:t>
      </w:r>
      <w:proofErr w:type="gramEnd"/>
      <w:r w:rsidRPr="00C214A0"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Понятие о рациональном числе</w:t>
      </w:r>
      <w:r w:rsidRPr="00C214A0">
        <w:t xml:space="preserve">. </w:t>
      </w:r>
      <w:r w:rsidRPr="00C214A0">
        <w:rPr>
          <w:i/>
        </w:rPr>
        <w:t>Первичное представление о множестве рациональных чисел.</w:t>
      </w:r>
      <w:r w:rsidRPr="00C214A0">
        <w:t xml:space="preserve"> Действия с рациональными числами.</w:t>
      </w:r>
    </w:p>
    <w:p w:rsidR="00F9500C" w:rsidRPr="00C214A0" w:rsidRDefault="00F9500C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Единицы измерений</w:t>
      </w:r>
      <w:r w:rsidRPr="00C214A0"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C214A0"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Задачи на все арифметические действия</w:t>
      </w:r>
    </w:p>
    <w:p w:rsidR="00F9500C" w:rsidRPr="00C214A0" w:rsidRDefault="00F9500C" w:rsidP="000646E9">
      <w:pPr>
        <w:ind w:firstLine="709"/>
        <w:jc w:val="both"/>
      </w:pPr>
      <w:r w:rsidRPr="00C214A0">
        <w:t>Решение текстовых задач арифметическим способом</w:t>
      </w:r>
      <w:r w:rsidRPr="00C214A0">
        <w:rPr>
          <w:i/>
        </w:rPr>
        <w:t xml:space="preserve">. </w:t>
      </w:r>
      <w:r w:rsidRPr="00C214A0">
        <w:t>Использование таблиц, схем, чертежей, других сре</w:t>
      </w:r>
      <w:proofErr w:type="gramStart"/>
      <w:r w:rsidRPr="00C214A0">
        <w:t>дств пр</w:t>
      </w:r>
      <w:proofErr w:type="gramEnd"/>
      <w:r w:rsidRPr="00C214A0">
        <w:t>едставления данных при решении задачи.</w:t>
      </w:r>
    </w:p>
    <w:p w:rsidR="00F9500C" w:rsidRPr="00C214A0" w:rsidRDefault="00F9500C" w:rsidP="000646E9">
      <w:pPr>
        <w:ind w:firstLine="709"/>
        <w:jc w:val="both"/>
      </w:pPr>
      <w:r w:rsidRPr="00C214A0">
        <w:rPr>
          <w:b/>
        </w:rPr>
        <w:t>Задачи на движение, работу и покупки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Задачи на части, доли, проценты</w:t>
      </w:r>
    </w:p>
    <w:p w:rsidR="00F9500C" w:rsidRPr="00C214A0" w:rsidRDefault="00F9500C" w:rsidP="000646E9">
      <w:pPr>
        <w:ind w:firstLine="709"/>
        <w:jc w:val="both"/>
      </w:pPr>
      <w:r w:rsidRPr="00C214A0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9500C" w:rsidRPr="00C214A0" w:rsidRDefault="00F9500C" w:rsidP="000646E9">
      <w:pPr>
        <w:ind w:firstLine="709"/>
        <w:jc w:val="both"/>
        <w:rPr>
          <w:b/>
        </w:rPr>
      </w:pPr>
      <w:r w:rsidRPr="00C214A0">
        <w:rPr>
          <w:b/>
        </w:rPr>
        <w:t>Логические задачи</w:t>
      </w:r>
    </w:p>
    <w:p w:rsidR="00F9500C" w:rsidRPr="00C214A0" w:rsidRDefault="00F9500C" w:rsidP="000646E9">
      <w:pPr>
        <w:ind w:firstLine="709"/>
        <w:jc w:val="both"/>
        <w:rPr>
          <w:bCs/>
        </w:rPr>
      </w:pPr>
      <w:r w:rsidRPr="00C214A0">
        <w:rPr>
          <w:bCs/>
        </w:rPr>
        <w:t xml:space="preserve">Решение несложных логических задач. </w:t>
      </w:r>
      <w:r w:rsidRPr="00C214A0">
        <w:rPr>
          <w:bCs/>
          <w:i/>
        </w:rPr>
        <w:t>Решение логических задач с помощью графов, таблиц</w:t>
      </w:r>
      <w:r w:rsidRPr="00C214A0">
        <w:rPr>
          <w:bCs/>
        </w:rPr>
        <w:t xml:space="preserve">. </w:t>
      </w:r>
    </w:p>
    <w:p w:rsidR="00F9500C" w:rsidRPr="00C214A0" w:rsidRDefault="00F9500C" w:rsidP="000646E9">
      <w:pPr>
        <w:ind w:firstLine="709"/>
        <w:jc w:val="both"/>
        <w:rPr>
          <w:bCs/>
        </w:rPr>
      </w:pPr>
      <w:r w:rsidRPr="00C214A0">
        <w:rPr>
          <w:b/>
        </w:rPr>
        <w:t xml:space="preserve">Основные методы решения текстовых задач: </w:t>
      </w:r>
      <w:r w:rsidRPr="00C214A0">
        <w:rPr>
          <w:bCs/>
        </w:rPr>
        <w:t>арифметический, перебор вариантов.</w:t>
      </w:r>
    </w:p>
    <w:p w:rsidR="00F9500C" w:rsidRPr="00C214A0" w:rsidRDefault="00F9500C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r w:rsidRPr="00C214A0">
        <w:rPr>
          <w:rFonts w:ascii="Times New Roman" w:hAnsi="Times New Roman" w:cs="Times New Roman"/>
          <w:color w:val="auto"/>
        </w:rPr>
        <w:t>Наглядная геометрия</w:t>
      </w:r>
    </w:p>
    <w:p w:rsidR="00F9500C" w:rsidRPr="00C214A0" w:rsidRDefault="00F9500C" w:rsidP="000646E9">
      <w:pPr>
        <w:ind w:firstLine="709"/>
        <w:jc w:val="both"/>
      </w:pPr>
      <w:r w:rsidRPr="00C214A0">
        <w:t xml:space="preserve">Фигуры в окружающем мире. </w:t>
      </w:r>
      <w:proofErr w:type="gramStart"/>
      <w:r w:rsidRPr="00C214A0"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C214A0">
        <w:t xml:space="preserve"> Четырехугольник, прямоугольник, квадрат. Треугольник, </w:t>
      </w:r>
      <w:r w:rsidRPr="00C214A0">
        <w:rPr>
          <w:i/>
        </w:rPr>
        <w:t>виды треугольников. Правильные многоугольники.</w:t>
      </w:r>
      <w:r w:rsidRPr="00C214A0">
        <w:t xml:space="preserve"> Изображение основных геометрических фигур. </w:t>
      </w:r>
      <w:r w:rsidRPr="00C214A0">
        <w:rPr>
          <w:i/>
        </w:rPr>
        <w:t>Взаимное расположение двух прямых, двух окружностей, прямой и окружности.</w:t>
      </w:r>
      <w:r w:rsidRPr="00C214A0">
        <w:t xml:space="preserve"> Длина отрезка, </w:t>
      </w:r>
      <w:proofErr w:type="gramStart"/>
      <w:r w:rsidRPr="00C214A0">
        <w:t>ломаной</w:t>
      </w:r>
      <w:proofErr w:type="gramEnd"/>
      <w:r w:rsidRPr="00C214A0"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C214A0">
        <w:rPr>
          <w:i/>
        </w:rPr>
        <w:t>Равновеликие фигуры.</w:t>
      </w:r>
    </w:p>
    <w:p w:rsidR="00F9500C" w:rsidRPr="00C214A0" w:rsidRDefault="00F9500C" w:rsidP="000646E9">
      <w:pPr>
        <w:ind w:firstLine="709"/>
        <w:jc w:val="both"/>
      </w:pPr>
      <w:proofErr w:type="gramStart"/>
      <w:r w:rsidRPr="00C214A0"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C214A0">
        <w:t xml:space="preserve"> Изображение пространственных фигур. </w:t>
      </w:r>
      <w:r w:rsidRPr="00C214A0">
        <w:rPr>
          <w:i/>
        </w:rPr>
        <w:t>Примеры сечений. Многогранники. Правильные многогранники.</w:t>
      </w:r>
      <w:r w:rsidRPr="00C214A0">
        <w:t xml:space="preserve"> Примеры разверток многогранников, цилиндра и конуса. </w:t>
      </w:r>
    </w:p>
    <w:p w:rsidR="00F9500C" w:rsidRPr="00C214A0" w:rsidRDefault="00F9500C" w:rsidP="000646E9">
      <w:pPr>
        <w:ind w:firstLine="709"/>
        <w:jc w:val="both"/>
      </w:pPr>
      <w:r w:rsidRPr="00C214A0">
        <w:t>Понятие объема; единицы объема. Объем прямоугольного параллелепипеда, куба.</w:t>
      </w:r>
    </w:p>
    <w:p w:rsidR="00F9500C" w:rsidRPr="00C214A0" w:rsidRDefault="00F9500C" w:rsidP="000646E9">
      <w:pPr>
        <w:ind w:firstLine="709"/>
        <w:jc w:val="both"/>
      </w:pPr>
      <w:r w:rsidRPr="00C214A0">
        <w:lastRenderedPageBreak/>
        <w:t xml:space="preserve">Понятие о равенстве фигур. Центральная, осевая и </w:t>
      </w:r>
      <w:r w:rsidRPr="00C214A0">
        <w:rPr>
          <w:i/>
        </w:rPr>
        <w:t xml:space="preserve">зеркальная </w:t>
      </w:r>
      <w:r w:rsidRPr="00C214A0">
        <w:t>симметрии. Изображение симметричных фигур.</w:t>
      </w:r>
    </w:p>
    <w:p w:rsidR="00F9500C" w:rsidRPr="00C214A0" w:rsidRDefault="00F9500C" w:rsidP="000646E9">
      <w:pPr>
        <w:ind w:firstLine="709"/>
        <w:jc w:val="both"/>
      </w:pPr>
      <w:r w:rsidRPr="00C214A0">
        <w:t>Решение практических задач с применением простейших свойств фигур.</w:t>
      </w:r>
    </w:p>
    <w:p w:rsidR="00F9500C" w:rsidRPr="00C214A0" w:rsidRDefault="00F9500C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r w:rsidRPr="00C214A0">
        <w:rPr>
          <w:rFonts w:ascii="Times New Roman" w:hAnsi="Times New Roman" w:cs="Times New Roman"/>
          <w:color w:val="auto"/>
        </w:rPr>
        <w:t>История математики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rPr>
          <w:i/>
        </w:rPr>
        <w:t>Рождение шестидесятеричной системы счисления. Появление десятичной записи чисел.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Рождение и развитие арифметики натуральных чисел. НОК, НОД, простые числа. Решето Эратосфена.  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Появление нуля и отрицательных чисел в математике древности. Роль Диофанта. Почему </w:t>
      </w:r>
      <w:r w:rsidRPr="00C214A0">
        <w:rPr>
          <w:i/>
          <w:position w:val="-14"/>
        </w:rPr>
        <w:object w:dxaOrig="1619" w:dyaOrig="420">
          <v:shape id="_x0000_i1036" type="#_x0000_t75" style="width:78.55pt;height:22.45pt" o:ole="">
            <v:imagedata r:id="rId31" o:title=""/>
          </v:shape>
          <o:OLEObject Type="Embed" ProgID="Equation.DSMT4" ShapeID="_x0000_i1036" DrawAspect="Content" ObjectID="_1540641977" r:id="rId32"/>
        </w:object>
      </w:r>
      <w:r w:rsidRPr="00C214A0">
        <w:rPr>
          <w:i/>
        </w:rPr>
        <w:t>?</w:t>
      </w:r>
    </w:p>
    <w:p w:rsidR="00F9500C" w:rsidRPr="00C214A0" w:rsidRDefault="00F9500C" w:rsidP="000646E9">
      <w:pPr>
        <w:ind w:firstLine="709"/>
        <w:jc w:val="both"/>
        <w:rPr>
          <w:i/>
        </w:rPr>
      </w:pPr>
      <w:r w:rsidRPr="00C214A0">
        <w:rPr>
          <w:i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202C0F" w:rsidRPr="00C214A0" w:rsidRDefault="00202C0F" w:rsidP="000646E9">
      <w:pPr>
        <w:jc w:val="both"/>
      </w:pPr>
    </w:p>
    <w:p w:rsidR="00C214A0" w:rsidRPr="00C214A0" w:rsidRDefault="00C214A0" w:rsidP="000646E9">
      <w:pPr>
        <w:pStyle w:val="2"/>
        <w:rPr>
          <w:rFonts w:ascii="Times New Roman" w:hAnsi="Times New Roman" w:cs="Times New Roman"/>
          <w:color w:val="auto"/>
          <w:sz w:val="24"/>
          <w:szCs w:val="24"/>
        </w:rPr>
      </w:pPr>
      <w:bookmarkStart w:id="15" w:name="_Toc405513920"/>
      <w:bookmarkStart w:id="16" w:name="_Toc284662798"/>
      <w:bookmarkStart w:id="17" w:name="_Toc284663425"/>
      <w:r w:rsidRPr="00C214A0">
        <w:rPr>
          <w:rFonts w:ascii="Times New Roman" w:hAnsi="Times New Roman" w:cs="Times New Roman"/>
          <w:color w:val="auto"/>
          <w:sz w:val="24"/>
          <w:szCs w:val="24"/>
        </w:rPr>
        <w:t>Содержание курса математики в 7–9 классах</w:t>
      </w:r>
      <w:bookmarkEnd w:id="15"/>
      <w:bookmarkEnd w:id="16"/>
      <w:bookmarkEnd w:id="17"/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18" w:name="_Toc405513921"/>
      <w:bookmarkStart w:id="19" w:name="_Toc284662799"/>
      <w:bookmarkStart w:id="20" w:name="_Toc284663426"/>
      <w:r w:rsidRPr="00C214A0">
        <w:rPr>
          <w:rFonts w:ascii="Times New Roman" w:hAnsi="Times New Roman" w:cs="Times New Roman"/>
          <w:color w:val="auto"/>
        </w:rPr>
        <w:t>Алгебра</w:t>
      </w:r>
      <w:bookmarkEnd w:id="18"/>
      <w:bookmarkEnd w:id="19"/>
      <w:bookmarkEnd w:id="20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Рациональные числа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Множество рациональных чисел. Сравнение рациональных чисел. Действия с рациональными числами. </w:t>
      </w:r>
      <w:r w:rsidRPr="00C214A0">
        <w:rPr>
          <w:i/>
        </w:rPr>
        <w:t>Представление рационального числа десятичной дробью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Иррациональные числа</w:t>
      </w:r>
    </w:p>
    <w:p w:rsidR="00C214A0" w:rsidRPr="00C214A0" w:rsidRDefault="00C214A0" w:rsidP="000646E9">
      <w:pPr>
        <w:ind w:firstLine="709"/>
        <w:jc w:val="both"/>
        <w:rPr>
          <w:bCs/>
        </w:rPr>
      </w:pPr>
      <w:r w:rsidRPr="00C214A0"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C214A0">
        <w:rPr>
          <w:i/>
          <w:position w:val="-6"/>
        </w:rPr>
        <w:object w:dxaOrig="380" w:dyaOrig="340">
          <v:shape id="_x0000_i1037" type="#_x0000_t75" style="width:14.05pt;height:20.55pt" o:ole="">
            <v:imagedata r:id="rId33" o:title=""/>
          </v:shape>
          <o:OLEObject Type="Embed" ProgID="Equation.DSMT4" ShapeID="_x0000_i1037" DrawAspect="Content" ObjectID="_1540641978" r:id="rId34"/>
        </w:object>
      </w:r>
      <w:r w:rsidRPr="00C214A0">
        <w:rPr>
          <w:i/>
        </w:rPr>
        <w:t xml:space="preserve">. </w:t>
      </w:r>
      <w:r w:rsidRPr="00C214A0">
        <w:t>Применение в геометрии</w:t>
      </w:r>
      <w:r w:rsidRPr="00C214A0">
        <w:rPr>
          <w:i/>
        </w:rPr>
        <w:t xml:space="preserve">. Сравнение иррациональных чисел. </w:t>
      </w:r>
      <w:r w:rsidRPr="00C214A0">
        <w:rPr>
          <w:bCs/>
          <w:i/>
        </w:rPr>
        <w:t>Множество действительных чисел</w:t>
      </w:r>
      <w:r w:rsidRPr="00C214A0">
        <w:rPr>
          <w:bCs/>
        </w:rPr>
        <w:t>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Числовые и буквенные выраж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Выражение с переменной. Значение выражения. Подстановка выражений вместо переменных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Целые выраж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C214A0">
        <w:rPr>
          <w:i/>
        </w:rPr>
        <w:t>группировка, применение формул сокращенного умножения</w:t>
      </w:r>
      <w:r w:rsidRPr="00C214A0">
        <w:t>.</w:t>
      </w:r>
      <w:r w:rsidRPr="00C214A0">
        <w:rPr>
          <w:i/>
        </w:rPr>
        <w:t xml:space="preserve"> Квадратный трехчлен, разложение квадратного трехчлена на множители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Дробно-рациональные выражения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Степень с целым показателем. Преобразование дробно-линейных выражений: сложение, умножение, деление. </w:t>
      </w:r>
      <w:r w:rsidRPr="00C214A0">
        <w:rPr>
          <w:i/>
        </w:rPr>
        <w:t>Алгебраическая дробь. Допустимые значения переменных в дробно-рациональных выражениях</w:t>
      </w:r>
      <w:r w:rsidRPr="00C214A0">
        <w:t xml:space="preserve">. </w:t>
      </w:r>
      <w:r w:rsidRPr="00C214A0">
        <w:rPr>
          <w:i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i/>
        </w:rPr>
        <w:t>Преобразование выражений, содержащих знак модуля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Квадратные корн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C214A0">
        <w:rPr>
          <w:i/>
        </w:rPr>
        <w:t>внесение множителя под знак корня</w:t>
      </w:r>
      <w:r w:rsidRPr="00C214A0">
        <w:t xml:space="preserve">. 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Равенства</w:t>
      </w:r>
    </w:p>
    <w:p w:rsidR="00C214A0" w:rsidRPr="00C214A0" w:rsidRDefault="00C214A0" w:rsidP="000646E9">
      <w:pPr>
        <w:ind w:firstLine="709"/>
        <w:jc w:val="both"/>
      </w:pPr>
      <w:r w:rsidRPr="00C214A0">
        <w:lastRenderedPageBreak/>
        <w:t xml:space="preserve">Числовое равенство. Свойства числовых равенств. Равенство с переменной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Уравнения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Понятие уравнения и корня уравнения. </w:t>
      </w:r>
      <w:r w:rsidRPr="00C214A0">
        <w:rPr>
          <w:i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Линейное уравнение и его корни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Решение линейных уравнений. </w:t>
      </w:r>
      <w:r w:rsidRPr="00C214A0">
        <w:rPr>
          <w:i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Квадратное уравнение и его корн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214A0">
        <w:rPr>
          <w:i/>
        </w:rPr>
        <w:t>Теорема Виета. Теорема, обратная теореме Виета.</w:t>
      </w:r>
      <w:r w:rsidRPr="00C214A0">
        <w:t xml:space="preserve"> Решение квадратных </w:t>
      </w:r>
      <w:proofErr w:type="spellStart"/>
      <w:r w:rsidRPr="00C214A0">
        <w:t>уравнений</w:t>
      </w:r>
      <w:proofErr w:type="gramStart"/>
      <w:r w:rsidRPr="00C214A0">
        <w:t>:и</w:t>
      </w:r>
      <w:proofErr w:type="gramEnd"/>
      <w:r w:rsidRPr="00C214A0">
        <w:t>спользование</w:t>
      </w:r>
      <w:proofErr w:type="spellEnd"/>
      <w:r w:rsidRPr="00C214A0">
        <w:t xml:space="preserve"> формулы для нахождения корней</w:t>
      </w:r>
      <w:r w:rsidRPr="00C214A0">
        <w:rPr>
          <w:i/>
        </w:rPr>
        <w:t>, графический метод решения, разложение на множители, подбор корней с использованием теоремы Виета</w:t>
      </w:r>
      <w:r w:rsidRPr="00C214A0">
        <w:t xml:space="preserve">. </w:t>
      </w:r>
      <w:r w:rsidRPr="00C214A0">
        <w:rPr>
          <w:i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C214A0">
        <w:rPr>
          <w:i/>
        </w:rPr>
        <w:t>линейным</w:t>
      </w:r>
      <w:proofErr w:type="gramEnd"/>
      <w:r w:rsidRPr="00C214A0">
        <w:rPr>
          <w:i/>
        </w:rPr>
        <w:t xml:space="preserve"> и квадратным. Квадратные уравнения с параметром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b/>
        </w:rPr>
        <w:t>Дробно-рациональные уравнения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Решение простейших дробно-линейных уравнений. </w:t>
      </w:r>
      <w:r w:rsidRPr="00C214A0">
        <w:rPr>
          <w:i/>
        </w:rPr>
        <w:t xml:space="preserve">Решение дробно-рациональных уравнений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i/>
        </w:rPr>
        <w:t xml:space="preserve">Простейшие иррациональные уравнения вида </w:t>
      </w:r>
      <w:r w:rsidRPr="00C214A0">
        <w:rPr>
          <w:position w:val="-16"/>
        </w:rPr>
        <w:object w:dxaOrig="1120" w:dyaOrig="460">
          <v:shape id="_x0000_i1038" type="#_x0000_t75" style="width:58.9pt;height:22.45pt" o:ole="">
            <v:imagedata r:id="rId9" o:title=""/>
          </v:shape>
          <o:OLEObject Type="Embed" ProgID="Equation.DSMT4" ShapeID="_x0000_i1038" DrawAspect="Content" ObjectID="_1540641979" r:id="rId35"/>
        </w:object>
      </w:r>
      <w:r w:rsidRPr="00C214A0">
        <w:t xml:space="preserve">, </w:t>
      </w:r>
      <w:r w:rsidRPr="00C214A0">
        <w:rPr>
          <w:position w:val="-16"/>
        </w:rPr>
        <w:object w:dxaOrig="1680" w:dyaOrig="460">
          <v:shape id="_x0000_i1039" type="#_x0000_t75" style="width:86.05pt;height:22.45pt" o:ole="">
            <v:imagedata r:id="rId11" o:title=""/>
          </v:shape>
          <o:OLEObject Type="Embed" ProgID="Equation.DSMT4" ShapeID="_x0000_i1039" DrawAspect="Content" ObjectID="_1540641980" r:id="rId36"/>
        </w:object>
      </w:r>
      <w:r w:rsidRPr="00C214A0">
        <w:t>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Уравнения вида</w:t>
      </w:r>
      <w:proofErr w:type="gramStart"/>
      <w:r w:rsidRPr="00C214A0">
        <w:rPr>
          <w:i/>
        </w:rPr>
        <w:t xml:space="preserve"> </w:t>
      </w:r>
      <w:r w:rsidRPr="00C214A0">
        <w:rPr>
          <w:position w:val="-6"/>
        </w:rPr>
        <w:object w:dxaOrig="700" w:dyaOrig="360">
          <v:shape id="_x0000_i1040" type="#_x0000_t75" style="width:36.45pt;height:20.55pt" o:ole="">
            <v:imagedata r:id="rId37" o:title=""/>
          </v:shape>
          <o:OLEObject Type="Embed" ProgID="Equation.DSMT4" ShapeID="_x0000_i1040" DrawAspect="Content" ObjectID="_1540641981" r:id="rId38"/>
        </w:object>
      </w:r>
      <w:r w:rsidRPr="00C214A0">
        <w:t>.</w:t>
      </w:r>
      <w:proofErr w:type="gramEnd"/>
      <w:r w:rsidRPr="00C214A0">
        <w:rPr>
          <w:i/>
        </w:rPr>
        <w:t>Уравнения в целых числах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Системы уравнений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Уравнение с двумя переменными. Линейное уравнение с двумя переменными. </w:t>
      </w:r>
      <w:r w:rsidRPr="00C214A0">
        <w:rPr>
          <w:i/>
        </w:rPr>
        <w:t xml:space="preserve">Прямая как графическая интерпретация линейного уравнения с двумя переменными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онятие системы уравнений. Решение системы уравнений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Методы решения систем линейных уравнений с двумя переменными: </w:t>
      </w:r>
      <w:r w:rsidRPr="00C214A0">
        <w:rPr>
          <w:i/>
        </w:rPr>
        <w:t>графический метод</w:t>
      </w:r>
      <w:r w:rsidRPr="00C214A0">
        <w:t xml:space="preserve">, </w:t>
      </w:r>
      <w:r w:rsidRPr="00C214A0">
        <w:rPr>
          <w:i/>
        </w:rPr>
        <w:t>метод сложения</w:t>
      </w:r>
      <w:r w:rsidRPr="00C214A0">
        <w:t xml:space="preserve">, метод подстановки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Системы линейных уравнений с параметром</w:t>
      </w:r>
      <w:r w:rsidRPr="00C214A0">
        <w:t>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Неравенства</w:t>
      </w:r>
    </w:p>
    <w:p w:rsidR="00C214A0" w:rsidRPr="00C214A0" w:rsidRDefault="00C214A0" w:rsidP="000646E9">
      <w:pPr>
        <w:ind w:firstLine="709"/>
        <w:jc w:val="both"/>
      </w:pPr>
      <w:r w:rsidRPr="00C214A0">
        <w:t>Числовые неравенства. Свойства числовых неравенств. Проверка справедливости неравен</w:t>
      </w:r>
      <w:proofErr w:type="gramStart"/>
      <w:r w:rsidRPr="00C214A0">
        <w:t>ств пр</w:t>
      </w:r>
      <w:proofErr w:type="gramEnd"/>
      <w:r w:rsidRPr="00C214A0">
        <w:t xml:space="preserve">и заданных значениях переменных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Неравенство с переменной. Строгие и нестрогие неравенства. </w:t>
      </w:r>
      <w:r w:rsidRPr="00C214A0">
        <w:rPr>
          <w:i/>
        </w:rPr>
        <w:t>Область определения неравенства (область допустимых значений переменной)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>Решение линейных неравенств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Квадратное неравенство и его решения</w:t>
      </w:r>
      <w:r w:rsidRPr="00C214A0">
        <w:t xml:space="preserve">. </w:t>
      </w:r>
      <w:r w:rsidRPr="00C214A0">
        <w:rPr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Решение целых и дробно-рациональных неравенств методом интервалов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Системы неравенств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истемы неравенств с одной переменной. Решение систем неравенств с одной переменной: линейных, </w:t>
      </w:r>
      <w:r w:rsidRPr="00C214A0">
        <w:rPr>
          <w:i/>
        </w:rPr>
        <w:t>квадратных.</w:t>
      </w:r>
      <w:r w:rsidRPr="00C214A0">
        <w:t xml:space="preserve"> Изображение решения системы неравенств </w:t>
      </w:r>
      <w:proofErr w:type="gramStart"/>
      <w:r w:rsidRPr="00C214A0">
        <w:t>на</w:t>
      </w:r>
      <w:proofErr w:type="gramEnd"/>
      <w:r w:rsidRPr="00C214A0">
        <w:t xml:space="preserve"> числовой прямой. Запись решения системы неравенств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Понятие функци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Декартовы координаты на плоскости. Формирование представлений о </w:t>
      </w:r>
      <w:proofErr w:type="spellStart"/>
      <w:r w:rsidRPr="00C214A0">
        <w:t>метапредметном</w:t>
      </w:r>
      <w:proofErr w:type="spellEnd"/>
      <w:r w:rsidRPr="00C214A0"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C214A0">
        <w:lastRenderedPageBreak/>
        <w:t>знакопостоянства</w:t>
      </w:r>
      <w:proofErr w:type="spellEnd"/>
      <w:r w:rsidRPr="00C214A0">
        <w:rPr>
          <w:i/>
        </w:rPr>
        <w:t xml:space="preserve">, четность/нечетность, </w:t>
      </w:r>
      <w:r w:rsidRPr="00C214A0"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i/>
        </w:rPr>
        <w:t>Представление об асимптотах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Непрерывность функции. </w:t>
      </w:r>
      <w:proofErr w:type="spellStart"/>
      <w:r w:rsidRPr="00C214A0">
        <w:rPr>
          <w:i/>
        </w:rPr>
        <w:t>Кусочно</w:t>
      </w:r>
      <w:proofErr w:type="spellEnd"/>
      <w:r w:rsidRPr="00C214A0">
        <w:rPr>
          <w:i/>
        </w:rPr>
        <w:t xml:space="preserve"> заданные функции.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Линейная функция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C214A0">
        <w:rPr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Квадратичная функц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войства и график квадратичной функции (парабола). </w:t>
      </w:r>
      <w:r w:rsidRPr="00C214A0">
        <w:rPr>
          <w:i/>
        </w:rPr>
        <w:t>Построение графика квадратичной функции по точкам.</w:t>
      </w:r>
      <w:r w:rsidRPr="00C214A0">
        <w:t xml:space="preserve"> Нахождение нулей квадратичной функции, </w:t>
      </w:r>
      <w:r w:rsidRPr="00C214A0">
        <w:rPr>
          <w:i/>
        </w:rPr>
        <w:t xml:space="preserve">множества значений, промежутков </w:t>
      </w:r>
      <w:proofErr w:type="spellStart"/>
      <w:r w:rsidRPr="00C214A0">
        <w:rPr>
          <w:i/>
        </w:rPr>
        <w:t>знакопостоянства</w:t>
      </w:r>
      <w:proofErr w:type="spellEnd"/>
      <w:r w:rsidRPr="00C214A0">
        <w:rPr>
          <w:i/>
        </w:rPr>
        <w:t>, промежутков монотонности</w:t>
      </w:r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Обратная пропорциональность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войства функции </w:t>
      </w:r>
      <w:r w:rsidRPr="00C214A0">
        <w:rPr>
          <w:position w:val="-24"/>
        </w:rPr>
        <w:object w:dxaOrig="620" w:dyaOrig="620">
          <v:shape id="_x0000_i1041" type="#_x0000_t75" style="width:28.05pt;height:28.05pt" o:ole="">
            <v:imagedata r:id="rId39" o:title=""/>
          </v:shape>
          <o:OLEObject Type="Embed" ProgID="Equation.DSMT4" ShapeID="_x0000_i1041" DrawAspect="Content" ObjectID="_1540641982" r:id="rId40"/>
        </w:object>
      </w:r>
      <w:r w:rsidR="00A56F14" w:rsidRPr="00C214A0">
        <w:fldChar w:fldCharType="begin"/>
      </w:r>
      <w:r w:rsidRPr="00C214A0">
        <w:instrText xml:space="preserve"> QUOTE </w:instrText>
      </w:r>
      <w:r w:rsidRPr="00C214A0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separate"/>
      </w:r>
      <w:r w:rsidRPr="00C214A0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end"/>
      </w:r>
      <w:r w:rsidRPr="00C214A0">
        <w:t xml:space="preserve">. Гипербола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b/>
          <w:i/>
        </w:rPr>
        <w:t>Графики функций</w:t>
      </w:r>
      <w:r w:rsidRPr="00C214A0">
        <w:rPr>
          <w:i/>
        </w:rPr>
        <w:t xml:space="preserve">. Преобразование графика функции </w:t>
      </w:r>
      <w:r w:rsidRPr="00C214A0">
        <w:rPr>
          <w:i/>
          <w:position w:val="-10"/>
        </w:rPr>
        <w:object w:dxaOrig="920" w:dyaOrig="320">
          <v:shape id="_x0000_i1042" type="#_x0000_t75" style="width:51.45pt;height:14.05pt" o:ole="">
            <v:imagedata r:id="rId42" o:title=""/>
          </v:shape>
          <o:OLEObject Type="Embed" ProgID="Equation.DSMT4" ShapeID="_x0000_i1042" DrawAspect="Content" ObjectID="_1540641983" r:id="rId43"/>
        </w:object>
      </w:r>
      <w:r w:rsidRPr="00C214A0">
        <w:rPr>
          <w:i/>
        </w:rPr>
        <w:t xml:space="preserve"> для построения графиков функций вида </w:t>
      </w:r>
      <w:r w:rsidRPr="00C214A0">
        <w:rPr>
          <w:i/>
          <w:position w:val="-12"/>
        </w:rPr>
        <w:object w:dxaOrig="1780" w:dyaOrig="380">
          <v:shape id="_x0000_i1043" type="#_x0000_t75" style="width:85.1pt;height:14.05pt" o:ole="">
            <v:imagedata r:id="rId24" o:title=""/>
          </v:shape>
          <o:OLEObject Type="Embed" ProgID="Equation.DSMT4" ShapeID="_x0000_i1043" DrawAspect="Content" ObjectID="_1540641984" r:id="rId44"/>
        </w:object>
      </w:r>
      <w:r w:rsidRPr="00C214A0">
        <w:rPr>
          <w:i/>
        </w:rPr>
        <w:t>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Графики функций </w:t>
      </w:r>
      <w:r w:rsidRPr="00C214A0">
        <w:rPr>
          <w:position w:val="-24"/>
        </w:rPr>
        <w:object w:dxaOrig="1300" w:dyaOrig="620">
          <v:shape id="_x0000_i1044" type="#_x0000_t75" style="width:64.5pt;height:28.05pt" o:ole="">
            <v:imagedata r:id="rId15" o:title=""/>
          </v:shape>
          <o:OLEObject Type="Embed" ProgID="Equation.DSMT4" ShapeID="_x0000_i1044" DrawAspect="Content" ObjectID="_1540641985" r:id="rId45"/>
        </w:object>
      </w:r>
      <w:r w:rsidRPr="00C214A0">
        <w:t xml:space="preserve">, </w:t>
      </w:r>
      <w:r w:rsidRPr="00C214A0">
        <w:rPr>
          <w:position w:val="-10"/>
        </w:rPr>
        <w:object w:dxaOrig="760" w:dyaOrig="380">
          <v:shape id="_x0000_i1045" type="#_x0000_t75" style="width:43.95pt;height:14.05pt" o:ole="">
            <v:imagedata r:id="rId17" o:title=""/>
          </v:shape>
          <o:OLEObject Type="Embed" ProgID="Equation.DSMT4" ShapeID="_x0000_i1045" DrawAspect="Content" ObjectID="_1540641986" r:id="rId46"/>
        </w:object>
      </w:r>
      <w:r w:rsidR="00A56F14" w:rsidRPr="00C214A0">
        <w:fldChar w:fldCharType="begin"/>
      </w:r>
      <w:r w:rsidRPr="00C214A0">
        <w:instrText xml:space="preserve"> QUOTE  </w:instrText>
      </w:r>
      <w:r w:rsidR="00A56F14" w:rsidRPr="00C214A0">
        <w:fldChar w:fldCharType="end"/>
      </w:r>
      <w:r w:rsidRPr="00C214A0">
        <w:t>,</w:t>
      </w:r>
      <w:r w:rsidRPr="00C214A0">
        <w:rPr>
          <w:bCs/>
          <w:position w:val="-10"/>
        </w:rPr>
        <w:object w:dxaOrig="760" w:dyaOrig="380">
          <v:shape id="_x0000_i1046" type="#_x0000_t75" style="width:35.55pt;height:14.05pt" o:ole="">
            <v:imagedata r:id="rId19" o:title=""/>
          </v:shape>
          <o:OLEObject Type="Embed" ProgID="Equation.DSMT4" ShapeID="_x0000_i1046" DrawAspect="Content" ObjectID="_1540641987" r:id="rId47"/>
        </w:object>
      </w:r>
      <w:fldSimple w:instr="">
        <w:r w:rsidRPr="00C214A0">
          <w:rPr>
            <w:bCs/>
            <w:noProof/>
            <w:position w:val="-10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C214A0">
        <w:rPr>
          <w:bCs/>
        </w:rPr>
        <w:t xml:space="preserve">, </w:t>
      </w:r>
      <w:r w:rsidRPr="00C214A0">
        <w:rPr>
          <w:bCs/>
          <w:position w:val="-12"/>
        </w:rPr>
        <w:object w:dxaOrig="660" w:dyaOrig="380">
          <v:shape id="_x0000_i1047" type="#_x0000_t75" style="width:28.05pt;height:14.05pt" o:ole="">
            <v:imagedata r:id="rId22" o:title=""/>
          </v:shape>
          <o:OLEObject Type="Embed" ProgID="Equation.DSMT4" ShapeID="_x0000_i1047" DrawAspect="Content" ObjectID="_1540641988" r:id="rId48"/>
        </w:object>
      </w:r>
      <w:r w:rsidRPr="00C214A0">
        <w:rPr>
          <w:bCs/>
          <w:i/>
        </w:rPr>
        <w:t xml:space="preserve">. 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Последовательности и прогресси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C214A0">
        <w:rPr>
          <w:i/>
        </w:rPr>
        <w:t xml:space="preserve">Формула общего члена и суммы </w:t>
      </w:r>
      <w:r w:rsidRPr="00C214A0">
        <w:rPr>
          <w:i/>
          <w:lang w:val="en-US"/>
        </w:rPr>
        <w:t>n</w:t>
      </w:r>
      <w:r w:rsidRPr="00C214A0">
        <w:rPr>
          <w:i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Задачи на все арифметические действия</w:t>
      </w:r>
    </w:p>
    <w:p w:rsidR="00C214A0" w:rsidRPr="00C214A0" w:rsidRDefault="00C214A0" w:rsidP="000646E9">
      <w:pPr>
        <w:ind w:firstLine="709"/>
        <w:jc w:val="both"/>
      </w:pPr>
      <w:r w:rsidRPr="00C214A0">
        <w:t>Решение текстовых задач арифметическим способом</w:t>
      </w:r>
      <w:r w:rsidRPr="00C214A0">
        <w:rPr>
          <w:i/>
        </w:rPr>
        <w:t xml:space="preserve">. </w:t>
      </w:r>
      <w:r w:rsidRPr="00C214A0">
        <w:t>Использование таблиц, схем, чертежей, других сре</w:t>
      </w:r>
      <w:proofErr w:type="gramStart"/>
      <w:r w:rsidRPr="00C214A0">
        <w:t>дств пр</w:t>
      </w:r>
      <w:proofErr w:type="gramEnd"/>
      <w:r w:rsidRPr="00C214A0">
        <w:t xml:space="preserve">едставления данных при решении задачи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Задачи на движение, работу и покупк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Задачи на части, доли, проценты</w:t>
      </w:r>
    </w:p>
    <w:p w:rsidR="00C214A0" w:rsidRPr="00C214A0" w:rsidRDefault="00C214A0" w:rsidP="000646E9">
      <w:pPr>
        <w:ind w:firstLine="709"/>
        <w:jc w:val="both"/>
      </w:pPr>
      <w:r w:rsidRPr="00C214A0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Логические задачи</w:t>
      </w:r>
    </w:p>
    <w:p w:rsidR="00C214A0" w:rsidRPr="00C214A0" w:rsidRDefault="00C214A0" w:rsidP="000646E9">
      <w:pPr>
        <w:ind w:firstLine="709"/>
        <w:jc w:val="both"/>
        <w:rPr>
          <w:bCs/>
        </w:rPr>
      </w:pPr>
      <w:r w:rsidRPr="00C214A0">
        <w:rPr>
          <w:bCs/>
        </w:rPr>
        <w:t xml:space="preserve">Решение логических задач. </w:t>
      </w:r>
      <w:r w:rsidRPr="00C214A0">
        <w:rPr>
          <w:bCs/>
          <w:i/>
        </w:rPr>
        <w:t>Решение логических задач с помощью графов, таблиц</w:t>
      </w:r>
      <w:r w:rsidRPr="00C214A0">
        <w:rPr>
          <w:bCs/>
        </w:rPr>
        <w:t xml:space="preserve">. </w:t>
      </w:r>
    </w:p>
    <w:p w:rsidR="00C214A0" w:rsidRPr="00C214A0" w:rsidRDefault="00C214A0" w:rsidP="000646E9">
      <w:pPr>
        <w:widowControl w:val="0"/>
        <w:ind w:firstLine="709"/>
        <w:jc w:val="both"/>
        <w:rPr>
          <w:bCs/>
        </w:rPr>
      </w:pPr>
      <w:r w:rsidRPr="00C214A0">
        <w:rPr>
          <w:b/>
        </w:rPr>
        <w:t xml:space="preserve">Основные методы решения текстовых задач: </w:t>
      </w:r>
      <w:r w:rsidRPr="00C214A0">
        <w:rPr>
          <w:bCs/>
        </w:rPr>
        <w:t xml:space="preserve">арифметический, алгебраический, перебор вариантов. </w:t>
      </w:r>
      <w:r w:rsidRPr="00C214A0">
        <w:rPr>
          <w:bCs/>
          <w:i/>
        </w:rPr>
        <w:t>Первичные представления о других методах решения задач (геометрические и графические методы).</w:t>
      </w:r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21" w:name="_Toc405513922"/>
      <w:bookmarkStart w:id="22" w:name="_Toc284662800"/>
      <w:bookmarkStart w:id="23" w:name="_Toc284663427"/>
      <w:r w:rsidRPr="00C214A0">
        <w:rPr>
          <w:rFonts w:ascii="Times New Roman" w:hAnsi="Times New Roman" w:cs="Times New Roman"/>
          <w:color w:val="auto"/>
        </w:rPr>
        <w:t>Статистика и теория вероятностей</w:t>
      </w:r>
      <w:bookmarkEnd w:id="21"/>
      <w:bookmarkEnd w:id="22"/>
      <w:bookmarkEnd w:id="23"/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Статистика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C214A0">
        <w:rPr>
          <w:i/>
        </w:rPr>
        <w:t>медиана</w:t>
      </w:r>
      <w:r w:rsidRPr="00C214A0">
        <w:t xml:space="preserve">, наибольшее и наименьшее значения. Меры рассеивания: размах, </w:t>
      </w:r>
      <w:r w:rsidRPr="00C214A0">
        <w:rPr>
          <w:i/>
        </w:rPr>
        <w:t>дисперсия и стандартное отклонение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лучайная изменчивость. Изменчивость при измерениях. </w:t>
      </w:r>
      <w:r w:rsidRPr="00C214A0">
        <w:rPr>
          <w:i/>
        </w:rPr>
        <w:t>Решающие правила. Закономерности в изменчивых величинах</w:t>
      </w:r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Случайные события</w:t>
      </w:r>
    </w:p>
    <w:p w:rsidR="00C214A0" w:rsidRPr="00C214A0" w:rsidRDefault="00C214A0" w:rsidP="000646E9">
      <w:pPr>
        <w:ind w:firstLine="709"/>
        <w:jc w:val="both"/>
      </w:pPr>
      <w:r w:rsidRPr="00C214A0">
        <w:lastRenderedPageBreak/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C214A0">
        <w:rPr>
          <w:i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C214A0">
        <w:t xml:space="preserve">. </w:t>
      </w:r>
      <w:r w:rsidRPr="00C214A0">
        <w:rPr>
          <w:i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C214A0">
        <w:t xml:space="preserve">. </w:t>
      </w:r>
      <w:r w:rsidRPr="00C214A0">
        <w:rPr>
          <w:i/>
        </w:rPr>
        <w:t>Последовательные независимые испытания.</w:t>
      </w:r>
      <w:r w:rsidRPr="00C214A0">
        <w:t xml:space="preserve"> Представление о независимых событиях в жизни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b/>
          <w:i/>
        </w:rPr>
        <w:t>Элементы комбинаторики</w:t>
      </w:r>
    </w:p>
    <w:p w:rsidR="00C214A0" w:rsidRPr="00C214A0" w:rsidRDefault="00C214A0" w:rsidP="000646E9">
      <w:pPr>
        <w:ind w:firstLine="709"/>
        <w:jc w:val="both"/>
        <w:rPr>
          <w:b/>
          <w:i/>
        </w:rPr>
      </w:pPr>
      <w:r w:rsidRPr="00C214A0">
        <w:rPr>
          <w:i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C214A0">
        <w:rPr>
          <w:b/>
          <w:i/>
        </w:rPr>
        <w:t xml:space="preserve">. </w:t>
      </w:r>
    </w:p>
    <w:p w:rsidR="00C214A0" w:rsidRPr="00C214A0" w:rsidRDefault="00C214A0" w:rsidP="000646E9">
      <w:pPr>
        <w:ind w:firstLine="709"/>
        <w:jc w:val="both"/>
        <w:rPr>
          <w:b/>
          <w:i/>
        </w:rPr>
      </w:pPr>
      <w:r w:rsidRPr="00C214A0">
        <w:rPr>
          <w:b/>
          <w:i/>
        </w:rPr>
        <w:t>Случайные величины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24" w:name="_Toc405513923"/>
      <w:bookmarkStart w:id="25" w:name="_Toc284662801"/>
      <w:bookmarkStart w:id="26" w:name="_Toc284663428"/>
      <w:r w:rsidRPr="00C214A0">
        <w:rPr>
          <w:rFonts w:ascii="Times New Roman" w:hAnsi="Times New Roman" w:cs="Times New Roman"/>
          <w:color w:val="auto"/>
        </w:rPr>
        <w:t>Геометрия</w:t>
      </w:r>
      <w:bookmarkEnd w:id="24"/>
      <w:bookmarkEnd w:id="25"/>
      <w:bookmarkEnd w:id="26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Фигуры в геометрии и в окружающем мире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Геометрическая фигура. Формирование представлений о </w:t>
      </w:r>
      <w:proofErr w:type="spellStart"/>
      <w:r w:rsidRPr="00C214A0">
        <w:t>метапредметном</w:t>
      </w:r>
      <w:proofErr w:type="spellEnd"/>
      <w:r w:rsidRPr="00C214A0">
        <w:t xml:space="preserve"> понятии «фигура».  </w:t>
      </w:r>
    </w:p>
    <w:p w:rsidR="00C214A0" w:rsidRPr="00C214A0" w:rsidRDefault="00C214A0" w:rsidP="000646E9">
      <w:pPr>
        <w:ind w:firstLine="709"/>
        <w:jc w:val="both"/>
      </w:pPr>
      <w:proofErr w:type="gramStart"/>
      <w:r w:rsidRPr="00C214A0">
        <w:t>Точка, линия, отрезок, прямая, луч, ломаная, плоскость, угол, биссектриса угла и ее свойства, виды углов, многоугольники, круг.</w:t>
      </w:r>
      <w:proofErr w:type="gramEnd"/>
    </w:p>
    <w:p w:rsidR="00C214A0" w:rsidRPr="00C214A0" w:rsidRDefault="00C214A0" w:rsidP="000646E9">
      <w:pPr>
        <w:ind w:firstLine="709"/>
        <w:jc w:val="both"/>
      </w:pPr>
      <w:r w:rsidRPr="00C214A0">
        <w:rPr>
          <w:iCs/>
        </w:rPr>
        <w:t>Осевая симметрия геометрических фигур. Центральная симметрия геометрических фигур</w:t>
      </w:r>
      <w:r w:rsidRPr="00C214A0">
        <w:rPr>
          <w:i/>
          <w:iCs/>
        </w:rPr>
        <w:t>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Многоугольник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Многоугольник, его элементы и его свойства. Распознавание некоторых многоугольников. </w:t>
      </w:r>
      <w:r w:rsidRPr="00C214A0">
        <w:rPr>
          <w:bCs/>
          <w:i/>
        </w:rPr>
        <w:t>В</w:t>
      </w:r>
      <w:r w:rsidRPr="00C214A0">
        <w:rPr>
          <w:i/>
        </w:rPr>
        <w:t>ыпуклые и невыпуклые многоугольники</w:t>
      </w:r>
      <w:r w:rsidRPr="00C214A0">
        <w:t>. Правильные многоугольники.</w:t>
      </w:r>
    </w:p>
    <w:p w:rsidR="00C214A0" w:rsidRPr="00C214A0" w:rsidRDefault="00C214A0" w:rsidP="000646E9">
      <w:pPr>
        <w:ind w:firstLine="709"/>
        <w:jc w:val="both"/>
      </w:pPr>
      <w:r w:rsidRPr="00C214A0"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Окружность, круг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Cs/>
        </w:rPr>
        <w:t>Окружность, круг, и</w:t>
      </w:r>
      <w:r w:rsidRPr="00C214A0">
        <w:t xml:space="preserve">х элементы и свойства; центральные и вписанные углы. Касательная </w:t>
      </w:r>
      <w:r w:rsidRPr="00C214A0">
        <w:rPr>
          <w:i/>
        </w:rPr>
        <w:t>и секущая</w:t>
      </w:r>
      <w:r w:rsidRPr="00C214A0">
        <w:t xml:space="preserve"> к окружности, </w:t>
      </w:r>
      <w:r w:rsidRPr="00C214A0">
        <w:rPr>
          <w:i/>
        </w:rPr>
        <w:t>их свойства</w:t>
      </w:r>
      <w:r w:rsidRPr="00C214A0">
        <w:t xml:space="preserve">. Вписанные и описанные окружности для треугольников, </w:t>
      </w:r>
      <w:r w:rsidRPr="00C214A0">
        <w:rPr>
          <w:i/>
        </w:rPr>
        <w:t>четырехугольников, правильных многоугольников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Геометрические фигуры в пространстве (объемные тела)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C214A0"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C214A0">
        <w:rPr>
          <w:i/>
        </w:rPr>
        <w:t xml:space="preserve">. </w:t>
      </w:r>
      <w:proofErr w:type="gramEnd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Равенство фигур</w:t>
      </w:r>
    </w:p>
    <w:p w:rsidR="00C214A0" w:rsidRPr="00C214A0" w:rsidRDefault="00C214A0" w:rsidP="000646E9">
      <w:pPr>
        <w:ind w:firstLine="709"/>
        <w:jc w:val="both"/>
        <w:rPr>
          <w:i/>
          <w:iCs/>
        </w:rPr>
      </w:pPr>
      <w:r w:rsidRPr="00C214A0">
        <w:rPr>
          <w:bCs/>
        </w:rPr>
        <w:t>С</w:t>
      </w:r>
      <w:r w:rsidRPr="00C214A0">
        <w:t xml:space="preserve">войства равных треугольников. Признаки равенства треугольников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араллельно</w:t>
      </w:r>
      <w:r w:rsidRPr="00C214A0">
        <w:rPr>
          <w:b/>
          <w:bCs/>
        </w:rPr>
        <w:softHyphen/>
        <w:t xml:space="preserve">сть </w:t>
      </w:r>
      <w:proofErr w:type="gramStart"/>
      <w:r w:rsidRPr="00C214A0">
        <w:rPr>
          <w:b/>
          <w:bCs/>
        </w:rPr>
        <w:t>прямых</w:t>
      </w:r>
      <w:proofErr w:type="gramEnd"/>
    </w:p>
    <w:p w:rsidR="00C214A0" w:rsidRPr="00C214A0" w:rsidRDefault="00C214A0" w:rsidP="000646E9">
      <w:pPr>
        <w:ind w:firstLine="709"/>
        <w:jc w:val="both"/>
        <w:rPr>
          <w:i/>
          <w:iCs/>
        </w:rPr>
      </w:pPr>
      <w:r w:rsidRPr="00C214A0">
        <w:lastRenderedPageBreak/>
        <w:t xml:space="preserve">Признаки и свойства </w:t>
      </w:r>
      <w:proofErr w:type="gramStart"/>
      <w:r w:rsidRPr="00C214A0">
        <w:t>параллельных</w:t>
      </w:r>
      <w:proofErr w:type="gramEnd"/>
      <w:r w:rsidRPr="00C214A0">
        <w:t xml:space="preserve"> прямых. </w:t>
      </w:r>
      <w:r w:rsidRPr="00C214A0">
        <w:rPr>
          <w:i/>
        </w:rPr>
        <w:t>Аксиома параллельности Евклида</w:t>
      </w:r>
      <w:r w:rsidRPr="00C214A0">
        <w:t xml:space="preserve">. </w:t>
      </w:r>
      <w:r w:rsidRPr="00C214A0">
        <w:rPr>
          <w:i/>
        </w:rPr>
        <w:t>Теорема Фалеса</w:t>
      </w:r>
      <w:r w:rsidRPr="00C214A0">
        <w:t>.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Перпендикулярные прямые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Cs/>
        </w:rPr>
        <w:t xml:space="preserve">Прямой угол. Перпендикуляр </w:t>
      </w:r>
      <w:proofErr w:type="gramStart"/>
      <w:r w:rsidRPr="00C214A0">
        <w:rPr>
          <w:bCs/>
        </w:rPr>
        <w:t>к</w:t>
      </w:r>
      <w:proofErr w:type="gramEnd"/>
      <w:r w:rsidRPr="00C214A0">
        <w:rPr>
          <w:bCs/>
        </w:rPr>
        <w:t xml:space="preserve"> прямой. Наклонная, проекция. Серединный перпендикуляр к отрезку. </w:t>
      </w:r>
      <w:r w:rsidRPr="00C214A0">
        <w:rPr>
          <w:i/>
        </w:rPr>
        <w:t>Свойства и признаки перпендикулярности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  <w:i/>
        </w:rPr>
        <w:t>Подобие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i/>
        </w:rPr>
        <w:t>Пропорциональные отрезки, подобие фигур. Подобные треугольники. Признаки подобия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  <w:rPr>
          <w:i/>
          <w:iCs/>
        </w:rPr>
      </w:pPr>
      <w:r w:rsidRPr="00C214A0">
        <w:rPr>
          <w:b/>
        </w:rPr>
        <w:t>Взаимное расположение</w:t>
      </w:r>
      <w:r w:rsidRPr="00C214A0">
        <w:t xml:space="preserve"> прямой и окружности</w:t>
      </w:r>
      <w:r w:rsidRPr="00C214A0">
        <w:rPr>
          <w:i/>
        </w:rPr>
        <w:t>, двух окружностей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Величины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онятие величины. Длина. Измерение длины. Единицы измерения длины. Величина угла. Градусная мера угла. 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о площади плоской фигуры и ее свойствах. Измерение площадей. Единицы измерения площади.</w:t>
      </w:r>
    </w:p>
    <w:p w:rsidR="00C214A0" w:rsidRPr="00C214A0" w:rsidRDefault="00C214A0" w:rsidP="000646E9">
      <w:pPr>
        <w:ind w:firstLine="709"/>
        <w:jc w:val="both"/>
      </w:pPr>
      <w:r w:rsidRPr="00C214A0">
        <w:t>Представление об объеме и его свойствах. Измерение объема. Единицы измерения объемов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Измерения и вычисл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C214A0">
        <w:rPr>
          <w:i/>
        </w:rPr>
        <w:t>Тригонометрические функции тупого угла.</w:t>
      </w:r>
      <w:r w:rsidRPr="00C214A0"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C214A0">
        <w:softHyphen/>
        <w:t xml:space="preserve">ружности и площади круга. Сравнение и вычисление площадей. Теорема Пифагора. </w:t>
      </w:r>
      <w:r w:rsidRPr="00C214A0">
        <w:rPr>
          <w:i/>
        </w:rPr>
        <w:t>Теорема синусов. Теорема косинусов</w:t>
      </w:r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Расстоя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Расстояние между точками. Расстояние от точки </w:t>
      </w:r>
      <w:proofErr w:type="gramStart"/>
      <w:r w:rsidRPr="00C214A0">
        <w:t>до</w:t>
      </w:r>
      <w:proofErr w:type="gramEnd"/>
      <w:r w:rsidRPr="00C214A0">
        <w:t xml:space="preserve"> прямой. </w:t>
      </w:r>
      <w:r w:rsidRPr="00C214A0">
        <w:rPr>
          <w:i/>
        </w:rPr>
        <w:t>Расстояние между фигурами</w:t>
      </w:r>
      <w:r w:rsidRPr="00C214A0">
        <w:t xml:space="preserve">. 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C214A0" w:rsidRPr="00C214A0" w:rsidRDefault="00C214A0" w:rsidP="000646E9">
      <w:pPr>
        <w:ind w:firstLine="709"/>
        <w:jc w:val="both"/>
      </w:pPr>
      <w:r w:rsidRPr="00C214A0">
        <w:t>Геометрические построения для иллюстрации свойств геометрических фигур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t xml:space="preserve">Инструменты для построений: циркуль, линейка, угольник. </w:t>
      </w:r>
      <w:r w:rsidRPr="00C214A0">
        <w:rPr>
          <w:i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C214A0">
        <w:rPr>
          <w:i/>
        </w:rPr>
        <w:t>данному</w:t>
      </w:r>
      <w:proofErr w:type="gramEnd"/>
      <w:r w:rsidRPr="00C214A0">
        <w:rPr>
          <w:i/>
        </w:rPr>
        <w:t xml:space="preserve">,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Деление отрезка в данном отношении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реобразования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t xml:space="preserve">Понятие преобразования. Представление о </w:t>
      </w:r>
      <w:proofErr w:type="spellStart"/>
      <w:r w:rsidRPr="00C214A0">
        <w:t>метапредметном</w:t>
      </w:r>
      <w:proofErr w:type="spellEnd"/>
      <w:r w:rsidRPr="00C214A0">
        <w:t xml:space="preserve"> понятии «преобразование». </w:t>
      </w:r>
      <w:r w:rsidRPr="00C214A0">
        <w:rPr>
          <w:i/>
        </w:rPr>
        <w:t>Подобие</w:t>
      </w:r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Движения</w:t>
      </w:r>
    </w:p>
    <w:p w:rsidR="00C214A0" w:rsidRPr="00C214A0" w:rsidRDefault="00C214A0" w:rsidP="000646E9">
      <w:pPr>
        <w:ind w:firstLine="709"/>
        <w:jc w:val="both"/>
      </w:pPr>
      <w:r w:rsidRPr="00C214A0">
        <w:t>Осевая и центральная симметрия</w:t>
      </w:r>
      <w:r w:rsidRPr="00C214A0">
        <w:rPr>
          <w:i/>
        </w:rPr>
        <w:t>, поворот и параллельный перенос. Комбинации движений на плоскости и их свойства</w:t>
      </w:r>
      <w:r w:rsidRPr="00C214A0">
        <w:t xml:space="preserve">. 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  <w:iCs/>
        </w:rPr>
        <w:t>Векторы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вектора, действия над векторами</w:t>
      </w:r>
      <w:r w:rsidRPr="00C214A0">
        <w:rPr>
          <w:i/>
        </w:rPr>
        <w:t xml:space="preserve">, </w:t>
      </w:r>
      <w:r w:rsidRPr="00C214A0">
        <w:t>использование векторов в физике,</w:t>
      </w:r>
      <w:r w:rsidRPr="00C214A0">
        <w:rPr>
          <w:i/>
        </w:rPr>
        <w:t xml:space="preserve"> разложение вектора на составляющие, скалярное произведение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Координаты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Основные понятия, </w:t>
      </w:r>
      <w:r w:rsidRPr="00C214A0">
        <w:rPr>
          <w:i/>
        </w:rPr>
        <w:t>координаты вектора, расстояние между точками. Координаты середины отрезка. Уравнения фигур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Применение векторов и координат для решения простейших геометрических задач.</w:t>
      </w:r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27" w:name="_Toc405513924"/>
      <w:bookmarkStart w:id="28" w:name="_Toc284662802"/>
      <w:bookmarkStart w:id="29" w:name="_Toc284663429"/>
      <w:r w:rsidRPr="00C214A0">
        <w:rPr>
          <w:rFonts w:ascii="Times New Roman" w:hAnsi="Times New Roman" w:cs="Times New Roman"/>
          <w:color w:val="auto"/>
        </w:rPr>
        <w:lastRenderedPageBreak/>
        <w:t>История математики</w:t>
      </w:r>
      <w:bookmarkEnd w:id="27"/>
      <w:bookmarkEnd w:id="28"/>
      <w:bookmarkEnd w:id="29"/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Зарождение алгебры в недрах арифметики. </w:t>
      </w:r>
      <w:proofErr w:type="spellStart"/>
      <w:proofErr w:type="gramStart"/>
      <w:r w:rsidRPr="00C214A0">
        <w:rPr>
          <w:i/>
        </w:rPr>
        <w:t>Ал-Хорезми</w:t>
      </w:r>
      <w:proofErr w:type="spellEnd"/>
      <w:proofErr w:type="gramEnd"/>
      <w:r w:rsidRPr="00C214A0">
        <w:rPr>
          <w:i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C214A0">
        <w:rPr>
          <w:i/>
        </w:rPr>
        <w:t>Дж</w:t>
      </w:r>
      <w:proofErr w:type="gramEnd"/>
      <w:r w:rsidRPr="00C214A0">
        <w:rPr>
          <w:i/>
        </w:rPr>
        <w:t xml:space="preserve">. </w:t>
      </w:r>
      <w:proofErr w:type="spellStart"/>
      <w:r w:rsidRPr="00C214A0">
        <w:rPr>
          <w:i/>
        </w:rPr>
        <w:t>Кардано</w:t>
      </w:r>
      <w:proofErr w:type="spellEnd"/>
      <w:r w:rsidRPr="00C214A0">
        <w:rPr>
          <w:i/>
        </w:rPr>
        <w:t>, Н.Х. Абель, Э. Галу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Истоки теории вероятностей: страховое дело, азартные игры. П. Ферма, Б.Паскаль, Я. Бернулли, А.Н.Колмогоров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C214A0">
        <w:rPr>
          <w:i/>
        </w:rPr>
        <w:t>Триссекция</w:t>
      </w:r>
      <w:proofErr w:type="spellEnd"/>
      <w:r w:rsidRPr="00C214A0">
        <w:rPr>
          <w:i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Геометрия и искусство. Геометрические закономерности окружающего мир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Математика в развитии России: Петр </w:t>
      </w:r>
      <w:r w:rsidRPr="00C214A0">
        <w:rPr>
          <w:i/>
          <w:lang w:val="en-US"/>
        </w:rPr>
        <w:t>I</w:t>
      </w:r>
      <w:r w:rsidRPr="00C214A0">
        <w:rPr>
          <w:i/>
        </w:rPr>
        <w:t xml:space="preserve">, школа математических и </w:t>
      </w:r>
      <w:proofErr w:type="spellStart"/>
      <w:r w:rsidRPr="00C214A0">
        <w:rPr>
          <w:i/>
        </w:rPr>
        <w:t>навигацких</w:t>
      </w:r>
      <w:proofErr w:type="spellEnd"/>
      <w:r w:rsidRPr="00C214A0">
        <w:rPr>
          <w:i/>
        </w:rPr>
        <w:t xml:space="preserve"> наук, развитие российского флота, А.Н. Крылов. Космическая программа и М.В. Келдыш.</w:t>
      </w:r>
    </w:p>
    <w:p w:rsidR="00C214A0" w:rsidRPr="00C214A0" w:rsidRDefault="00C214A0" w:rsidP="000646E9">
      <w:pPr>
        <w:ind w:firstLine="709"/>
        <w:jc w:val="both"/>
        <w:rPr>
          <w:i/>
        </w:rPr>
      </w:pPr>
    </w:p>
    <w:p w:rsidR="00C214A0" w:rsidRPr="00C214A0" w:rsidRDefault="00C214A0" w:rsidP="000646E9">
      <w:pPr>
        <w:pStyle w:val="2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30" w:name="_Toc405513925"/>
      <w:bookmarkStart w:id="31" w:name="_Toc284662803"/>
      <w:bookmarkStart w:id="32" w:name="_Toc284663430"/>
      <w:r w:rsidRPr="00C214A0">
        <w:rPr>
          <w:rFonts w:ascii="Times New Roman" w:hAnsi="Times New Roman" w:cs="Times New Roman"/>
          <w:color w:val="auto"/>
          <w:sz w:val="24"/>
          <w:szCs w:val="24"/>
        </w:rPr>
        <w:t>Содержание курса математики в 7-9 классах (углубленный уровень)</w:t>
      </w:r>
      <w:bookmarkEnd w:id="30"/>
      <w:bookmarkEnd w:id="31"/>
      <w:bookmarkEnd w:id="32"/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33" w:name="_Toc405513926"/>
      <w:bookmarkStart w:id="34" w:name="_Toc284662804"/>
      <w:bookmarkStart w:id="35" w:name="_Toc284663431"/>
      <w:r w:rsidRPr="00C214A0">
        <w:rPr>
          <w:rFonts w:ascii="Times New Roman" w:hAnsi="Times New Roman" w:cs="Times New Roman"/>
          <w:color w:val="auto"/>
        </w:rPr>
        <w:t>Алгебра</w:t>
      </w:r>
      <w:bookmarkEnd w:id="33"/>
      <w:bookmarkEnd w:id="34"/>
      <w:bookmarkEnd w:id="35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Рациональные числа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Иррациональные числа</w:t>
      </w:r>
    </w:p>
    <w:p w:rsidR="00C214A0" w:rsidRPr="00C214A0" w:rsidRDefault="00C214A0" w:rsidP="000646E9">
      <w:pPr>
        <w:ind w:firstLine="709"/>
        <w:jc w:val="both"/>
        <w:rPr>
          <w:bCs/>
        </w:rPr>
      </w:pPr>
      <w:r w:rsidRPr="00C214A0"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C214A0">
        <w:rPr>
          <w:bCs/>
        </w:rPr>
        <w:t>Множество действительных чисел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едставления о расширениях числовых множеств. </w:t>
      </w:r>
      <w:bookmarkStart w:id="36" w:name="_Toc403076053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  <w:bookmarkEnd w:id="36"/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Числовые и буквенные выраж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Выражение с переменной. Значение выражения. Подстановка выражений вместо переменных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Законы арифметических действий. Преобразования числовых выражений, содержащих степени с натуральным и целым показателем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Многочлены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</w:t>
      </w:r>
      <w:r w:rsidRPr="00C214A0">
        <w:lastRenderedPageBreak/>
        <w:t xml:space="preserve">сокраще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енного умножения. Многочлены с одной переменной. Стандартный вид многочлена с одной переменной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Cs/>
        </w:rPr>
        <w:t>Квадратный трехчлен.</w:t>
      </w:r>
      <w:r w:rsidRPr="00C214A0">
        <w:t xml:space="preserve"> Корни квадратного трехчлена. Разложение на множители квадратного трехчлена. Теорема Виета. Теорема, обратная теореме Виета. Выделение полного квадрата. Разложение на множители способом выделения полного квадрата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онятие тождества</w:t>
      </w:r>
    </w:p>
    <w:p w:rsidR="00C214A0" w:rsidRPr="00C214A0" w:rsidRDefault="00C214A0" w:rsidP="000646E9">
      <w:pPr>
        <w:ind w:firstLine="709"/>
        <w:jc w:val="both"/>
      </w:pPr>
      <w:r w:rsidRPr="00C214A0">
        <w:t>Тождественное преобразование. Представление о тождестве на множестве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Дробно-рациональные выраж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C214A0" w:rsidRPr="00C214A0" w:rsidRDefault="00C214A0" w:rsidP="000646E9">
      <w:pPr>
        <w:ind w:firstLine="709"/>
        <w:jc w:val="both"/>
      </w:pPr>
      <w:r w:rsidRPr="00C214A0">
        <w:t>Преобразование выражений, содержащих знак модуля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Иррациональные выраж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Корни </w:t>
      </w:r>
      <w:proofErr w:type="spellStart"/>
      <w:r w:rsidRPr="00C214A0">
        <w:rPr>
          <w:i/>
        </w:rPr>
        <w:t>n</w:t>
      </w:r>
      <w:r w:rsidRPr="00C214A0">
        <w:t>-ых</w:t>
      </w:r>
      <w:proofErr w:type="spellEnd"/>
      <w:r w:rsidRPr="00C214A0">
        <w:t xml:space="preserve"> степеней. Допустимые значения переменных в выражениях, содержащих корни </w:t>
      </w:r>
      <w:proofErr w:type="spellStart"/>
      <w:r w:rsidRPr="00C214A0">
        <w:rPr>
          <w:i/>
        </w:rPr>
        <w:t>n</w:t>
      </w:r>
      <w:r w:rsidRPr="00C214A0">
        <w:t>-ых</w:t>
      </w:r>
      <w:proofErr w:type="spellEnd"/>
      <w:r w:rsidRPr="00C214A0">
        <w:t xml:space="preserve"> степеней. Преобразование выражений, содержащих корни </w:t>
      </w:r>
      <w:proofErr w:type="spellStart"/>
      <w:r w:rsidRPr="00C214A0">
        <w:rPr>
          <w:i/>
        </w:rPr>
        <w:t>n</w:t>
      </w:r>
      <w:r w:rsidRPr="00C214A0">
        <w:t>-ых</w:t>
      </w:r>
      <w:proofErr w:type="spellEnd"/>
      <w:r w:rsidRPr="00C214A0">
        <w:t xml:space="preserve"> степеней. </w:t>
      </w:r>
    </w:p>
    <w:p w:rsidR="00C214A0" w:rsidRPr="00C214A0" w:rsidRDefault="00C214A0" w:rsidP="000646E9">
      <w:pPr>
        <w:ind w:firstLine="709"/>
        <w:jc w:val="both"/>
      </w:pPr>
      <w:r w:rsidRPr="00C214A0">
        <w:t>Степень с рациональным показателем. Преобразование выражений, содержащих степень с рациональным показателем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7" w:name="_Toc403076054"/>
      <w:r w:rsidRPr="00C214A0">
        <w:rPr>
          <w:rFonts w:ascii="Times New Roman" w:hAnsi="Times New Roman"/>
          <w:b/>
          <w:i w:val="0"/>
          <w:color w:val="auto"/>
          <w:spacing w:val="0"/>
        </w:rPr>
        <w:t xml:space="preserve">Уравнения </w:t>
      </w:r>
      <w:bookmarkEnd w:id="37"/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Равенства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Числовое равенство. Свойства числовых равенств. Равенство с переменной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Уравнения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уравнения и корня уравнения. Представление о равносильности уравнений и уравнениях-следствиях.</w:t>
      </w:r>
    </w:p>
    <w:p w:rsidR="00C214A0" w:rsidRPr="00C214A0" w:rsidRDefault="00C214A0" w:rsidP="000646E9">
      <w:pPr>
        <w:ind w:firstLine="709"/>
        <w:jc w:val="both"/>
      </w:pPr>
      <w:r w:rsidRPr="00C214A0">
        <w:t>Представление о равносильности на множестве. Равносильные преобразования уравнений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Методы решения уравнений</w:t>
      </w:r>
    </w:p>
    <w:p w:rsidR="00C214A0" w:rsidRPr="00C214A0" w:rsidRDefault="00C214A0" w:rsidP="000646E9">
      <w:pPr>
        <w:ind w:firstLine="709"/>
        <w:jc w:val="both"/>
      </w:pPr>
      <w:r w:rsidRPr="00C214A0"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Линейное уравнение и его корни</w:t>
      </w:r>
    </w:p>
    <w:p w:rsidR="00C214A0" w:rsidRPr="00C214A0" w:rsidRDefault="00C214A0" w:rsidP="000646E9">
      <w:pPr>
        <w:ind w:firstLine="709"/>
        <w:jc w:val="both"/>
      </w:pPr>
      <w:r w:rsidRPr="00C214A0">
        <w:t>Решение линейных уравнений. Количество корней линейного уравнения. Линейное уравнение с параметром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Квадратное уравнение и его корн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C214A0">
        <w:t>линейным</w:t>
      </w:r>
      <w:proofErr w:type="gramEnd"/>
      <w:r w:rsidRPr="00C214A0">
        <w:t xml:space="preserve">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Дробно-рациональные уравн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Решение дробно-рациональных уравнений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lastRenderedPageBreak/>
        <w:t>Простейшие иррациональные уравнения вида</w:t>
      </w:r>
      <w:proofErr w:type="gramStart"/>
      <w:r w:rsidRPr="00C214A0">
        <w:t xml:space="preserve">: </w:t>
      </w:r>
      <w:r w:rsidRPr="00C214A0">
        <w:rPr>
          <w:position w:val="-16"/>
        </w:rPr>
        <w:object w:dxaOrig="1120" w:dyaOrig="460">
          <v:shape id="_x0000_i1048" type="#_x0000_t75" style="width:58.9pt;height:22.45pt" o:ole="">
            <v:imagedata r:id="rId9" o:title=""/>
          </v:shape>
          <o:OLEObject Type="Embed" ProgID="Equation.DSMT4" ShapeID="_x0000_i1048" DrawAspect="Content" ObjectID="_1540641989" r:id="rId49"/>
        </w:object>
      </w:r>
      <w:r w:rsidRPr="00C214A0">
        <w:t xml:space="preserve">; </w:t>
      </w:r>
      <w:r w:rsidRPr="00C214A0">
        <w:rPr>
          <w:position w:val="-16"/>
        </w:rPr>
        <w:object w:dxaOrig="1680" w:dyaOrig="460">
          <v:shape id="_x0000_i1049" type="#_x0000_t75" style="width:86.05pt;height:22.45pt" o:ole="">
            <v:imagedata r:id="rId11" o:title=""/>
          </v:shape>
          <o:OLEObject Type="Embed" ProgID="Equation.DSMT4" ShapeID="_x0000_i1049" DrawAspect="Content" ObjectID="_1540641990" r:id="rId50"/>
        </w:object>
      </w:r>
      <w:r w:rsidR="00A56F14" w:rsidRPr="00C214A0">
        <w:fldChar w:fldCharType="begin"/>
      </w:r>
      <w:r w:rsidRPr="00C214A0">
        <w:instrText xml:space="preserve"> QUOTE </w:instrText>
      </w:r>
      <w:r w:rsidRPr="00C214A0">
        <w:rPr>
          <w:noProof/>
          <w:position w:val="-9"/>
        </w:rPr>
        <w:drawing>
          <wp:inline distT="0" distB="0" distL="0" distR="0">
            <wp:extent cx="817245" cy="25590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separate"/>
      </w:r>
      <w:r w:rsidRPr="00C214A0">
        <w:rPr>
          <w:noProof/>
          <w:position w:val="-9"/>
        </w:rPr>
        <w:drawing>
          <wp:inline distT="0" distB="0" distL="0" distR="0">
            <wp:extent cx="817245" cy="255905"/>
            <wp:effectExtent l="0" t="0" r="1905" b="0"/>
            <wp:docPr id="3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end"/>
      </w:r>
      <w:r w:rsidR="00A56F14" w:rsidRPr="00C214A0">
        <w:fldChar w:fldCharType="begin"/>
      </w:r>
      <w:r w:rsidRPr="00C214A0">
        <w:instrText xml:space="preserve"> QUOTE </w:instrText>
      </w:r>
      <w:r w:rsidRPr="00C214A0">
        <w:rPr>
          <w:noProof/>
          <w:position w:val="-8"/>
        </w:rPr>
        <w:drawing>
          <wp:inline distT="0" distB="0" distL="0" distR="0">
            <wp:extent cx="464820" cy="228600"/>
            <wp:effectExtent l="0" t="0" r="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separate"/>
      </w:r>
      <w:r w:rsidRPr="00C214A0">
        <w:rPr>
          <w:noProof/>
          <w:position w:val="-8"/>
        </w:rPr>
        <w:drawing>
          <wp:inline distT="0" distB="0" distL="0" distR="0">
            <wp:extent cx="464820" cy="228600"/>
            <wp:effectExtent l="0" t="0" r="0" b="0"/>
            <wp:docPr id="3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end"/>
      </w:r>
      <w:r w:rsidR="00A56F14" w:rsidRPr="00C214A0">
        <w:fldChar w:fldCharType="begin"/>
      </w:r>
      <w:r w:rsidRPr="00C214A0">
        <w:instrText xml:space="preserve"> QUOTE </w:instrText>
      </w:r>
      <w:r w:rsidRPr="00C214A0">
        <w:rPr>
          <w:noProof/>
          <w:position w:val="-8"/>
        </w:rPr>
        <w:drawing>
          <wp:inline distT="0" distB="0" distL="0" distR="0">
            <wp:extent cx="47688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separate"/>
      </w:r>
      <w:r w:rsidRPr="00C214A0">
        <w:rPr>
          <w:noProof/>
          <w:position w:val="-8"/>
        </w:rPr>
        <w:drawing>
          <wp:inline distT="0" distB="0" distL="0" distR="0">
            <wp:extent cx="476885" cy="228600"/>
            <wp:effectExtent l="0" t="0" r="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end"/>
      </w:r>
      <w:r w:rsidRPr="00C214A0">
        <w:t xml:space="preserve"> </w:t>
      </w:r>
      <w:proofErr w:type="gramEnd"/>
      <w:r w:rsidRPr="00C214A0">
        <w:t xml:space="preserve">и их решение. Решение иррациональных уравнений вида </w:t>
      </w:r>
      <w:r w:rsidRPr="00C214A0">
        <w:rPr>
          <w:position w:val="-16"/>
        </w:rPr>
        <w:object w:dxaOrig="1480" w:dyaOrig="460">
          <v:shape id="_x0000_i1050" type="#_x0000_t75" style="width:1in;height:22.45pt" o:ole="">
            <v:imagedata r:id="rId54" o:title=""/>
          </v:shape>
          <o:OLEObject Type="Embed" ProgID="Equation.DSMT4" ShapeID="_x0000_i1050" DrawAspect="Content" ObjectID="_1540641991" r:id="rId55"/>
        </w:object>
      </w:r>
      <w:r w:rsidRPr="00C214A0">
        <w:t>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Системы уравнений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онятие системы уравнений. Решение систем уравнений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едставление о равносильности систем уравнений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Неравенства</w:t>
      </w:r>
    </w:p>
    <w:p w:rsidR="00C214A0" w:rsidRPr="00C214A0" w:rsidRDefault="00C214A0" w:rsidP="000646E9">
      <w:pPr>
        <w:ind w:firstLine="709"/>
        <w:jc w:val="both"/>
      </w:pPr>
      <w:r w:rsidRPr="00C214A0">
        <w:t>Числовые неравенства. Свойства числовых неравенств. Проверка справедливости неравен</w:t>
      </w:r>
      <w:proofErr w:type="gramStart"/>
      <w:r w:rsidRPr="00C214A0">
        <w:t>ств пр</w:t>
      </w:r>
      <w:proofErr w:type="gramEnd"/>
      <w:r w:rsidRPr="00C214A0">
        <w:t xml:space="preserve">и заданных значениях переменных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Неравенство с переменной. Строгие и нестрогие неравенства. Доказательство неравенств. Неравенства </w:t>
      </w:r>
      <w:proofErr w:type="gramStart"/>
      <w:r w:rsidRPr="00C214A0">
        <w:t>о</w:t>
      </w:r>
      <w:proofErr w:type="gramEnd"/>
      <w:r w:rsidRPr="00C214A0">
        <w:t xml:space="preserve"> средних для двух чисел.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о решении неравенства. Множество решений неравенства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едставление о равносильности неравенств. </w:t>
      </w:r>
    </w:p>
    <w:p w:rsidR="00C214A0" w:rsidRPr="00C214A0" w:rsidRDefault="00C214A0" w:rsidP="000646E9">
      <w:pPr>
        <w:ind w:firstLine="709"/>
        <w:jc w:val="both"/>
      </w:pPr>
      <w:r w:rsidRPr="00C214A0">
        <w:t>Линейное неравенство и множества его решений. Решение линейных неравенств. Линейное неравенство с параметром.</w:t>
      </w:r>
    </w:p>
    <w:p w:rsidR="00C214A0" w:rsidRPr="00C214A0" w:rsidRDefault="00C214A0" w:rsidP="000646E9">
      <w:pPr>
        <w:ind w:firstLine="709"/>
        <w:jc w:val="both"/>
      </w:pPr>
      <w:r w:rsidRPr="00C214A0"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Квадратное неравенство с параметром и его решение. </w:t>
      </w:r>
    </w:p>
    <w:p w:rsidR="00C214A0" w:rsidRPr="00C214A0" w:rsidRDefault="00C214A0" w:rsidP="000646E9">
      <w:pPr>
        <w:ind w:firstLine="709"/>
        <w:jc w:val="both"/>
      </w:pPr>
      <w:r w:rsidRPr="00C214A0">
        <w:t>Простейшие иррациональные неравенства вида</w:t>
      </w:r>
      <w:proofErr w:type="gramStart"/>
      <w:r w:rsidRPr="00C214A0">
        <w:t xml:space="preserve">: </w:t>
      </w:r>
      <w:r w:rsidRPr="00C214A0">
        <w:rPr>
          <w:position w:val="-16"/>
        </w:rPr>
        <w:object w:dxaOrig="1120" w:dyaOrig="460">
          <v:shape id="_x0000_i1051" type="#_x0000_t75" style="width:58.9pt;height:22.45pt" o:ole="">
            <v:imagedata r:id="rId56" o:title=""/>
          </v:shape>
          <o:OLEObject Type="Embed" ProgID="Equation.DSMT4" ShapeID="_x0000_i1051" DrawAspect="Content" ObjectID="_1540641992" r:id="rId57"/>
        </w:object>
      </w:r>
      <w:r w:rsidRPr="00C214A0">
        <w:t xml:space="preserve">; </w:t>
      </w:r>
      <w:r w:rsidRPr="00C214A0">
        <w:rPr>
          <w:position w:val="-16"/>
        </w:rPr>
        <w:object w:dxaOrig="1120" w:dyaOrig="460">
          <v:shape id="_x0000_i1052" type="#_x0000_t75" style="width:58.9pt;height:22.45pt" o:ole="">
            <v:imagedata r:id="rId58" o:title=""/>
          </v:shape>
          <o:OLEObject Type="Embed" ProgID="Equation.DSMT4" ShapeID="_x0000_i1052" DrawAspect="Content" ObjectID="_1540641993" r:id="rId59"/>
        </w:object>
      </w:r>
      <w:r w:rsidRPr="00C214A0">
        <w:t xml:space="preserve">; </w:t>
      </w:r>
      <w:r w:rsidRPr="00C214A0">
        <w:rPr>
          <w:position w:val="-16"/>
        </w:rPr>
        <w:object w:dxaOrig="1680" w:dyaOrig="460">
          <v:shape id="_x0000_i1053" type="#_x0000_t75" style="width:86.05pt;height:22.45pt" o:ole="">
            <v:imagedata r:id="rId60" o:title=""/>
          </v:shape>
          <o:OLEObject Type="Embed" ProgID="Equation.DSMT4" ShapeID="_x0000_i1053" DrawAspect="Content" ObjectID="_1540641994" r:id="rId61"/>
        </w:object>
      </w:r>
      <w:r w:rsidR="00A56F14" w:rsidRPr="00C214A0">
        <w:fldChar w:fldCharType="begin"/>
      </w:r>
      <w:r w:rsidRPr="00C214A0">
        <w:instrText xml:space="preserve"> QUOTE </w:instrText>
      </w:r>
      <w:r w:rsidRPr="00C214A0">
        <w:rPr>
          <w:noProof/>
          <w:position w:val="-9"/>
        </w:rPr>
        <w:drawing>
          <wp:inline distT="0" distB="0" distL="0" distR="0">
            <wp:extent cx="817245" cy="255905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separate"/>
      </w:r>
      <w:r w:rsidRPr="00C214A0">
        <w:rPr>
          <w:noProof/>
          <w:position w:val="-9"/>
        </w:rPr>
        <w:drawing>
          <wp:inline distT="0" distB="0" distL="0" distR="0">
            <wp:extent cx="817245" cy="255905"/>
            <wp:effectExtent l="0" t="0" r="1905" b="0"/>
            <wp:docPr id="4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end"/>
      </w:r>
      <w:r w:rsidRPr="00C214A0">
        <w:t>.</w:t>
      </w:r>
      <w:proofErr w:type="gramEnd"/>
    </w:p>
    <w:p w:rsidR="00C214A0" w:rsidRPr="00C214A0" w:rsidRDefault="00C214A0" w:rsidP="000646E9">
      <w:pPr>
        <w:ind w:firstLine="709"/>
        <w:jc w:val="both"/>
      </w:pPr>
      <w:r w:rsidRPr="00C214A0">
        <w:t>Обобщенный метод интервалов для решения неравенств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Системы неравенств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C214A0">
        <w:t>на</w:t>
      </w:r>
      <w:proofErr w:type="gramEnd"/>
      <w:r w:rsidRPr="00C214A0">
        <w:t xml:space="preserve"> числовой прямой. Запись решения системы неравенств.</w:t>
      </w:r>
    </w:p>
    <w:p w:rsidR="00C214A0" w:rsidRPr="00C214A0" w:rsidRDefault="00C214A0" w:rsidP="000646E9">
      <w:pPr>
        <w:ind w:firstLine="709"/>
        <w:jc w:val="both"/>
      </w:pPr>
      <w:r w:rsidRPr="00C214A0"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C214A0">
        <w:t>ств с дв</w:t>
      </w:r>
      <w:proofErr w:type="gramEnd"/>
      <w:r w:rsidRPr="00C214A0">
        <w:t>умя переменными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8" w:name="_Toc403076055"/>
      <w:r w:rsidRPr="00C214A0">
        <w:rPr>
          <w:rFonts w:ascii="Times New Roman" w:hAnsi="Times New Roman"/>
          <w:b/>
          <w:i w:val="0"/>
          <w:color w:val="auto"/>
          <w:spacing w:val="0"/>
        </w:rPr>
        <w:t>Функции</w:t>
      </w:r>
      <w:bookmarkEnd w:id="38"/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онятие зависимост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ямоугольная система координат. Формирование представлений о </w:t>
      </w:r>
      <w:proofErr w:type="spellStart"/>
      <w:r w:rsidRPr="00C214A0">
        <w:t>метапредметном</w:t>
      </w:r>
      <w:proofErr w:type="spellEnd"/>
      <w:r w:rsidRPr="00C214A0">
        <w:t xml:space="preserve"> понятии «координаты». График зависимости.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Функц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C214A0">
        <w:t>знакопостоянства</w:t>
      </w:r>
      <w:proofErr w:type="spellEnd"/>
      <w:r w:rsidRPr="00C214A0">
        <w:t xml:space="preserve">, четность/нечетность, возрастание </w:t>
      </w:r>
      <w:r w:rsidRPr="00C214A0">
        <w:lastRenderedPageBreak/>
        <w:t xml:space="preserve">и убывание, промежутки монотонности, наибольшее и наименьшее значение, периодичность. Исследование функции по ее графику. 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Линейная функция</w:t>
      </w:r>
    </w:p>
    <w:p w:rsidR="00C214A0" w:rsidRPr="00C214A0" w:rsidRDefault="00C214A0" w:rsidP="000646E9">
      <w:pPr>
        <w:ind w:firstLine="709"/>
        <w:jc w:val="both"/>
      </w:pPr>
      <w:r w:rsidRPr="00C214A0">
        <w:t>Свойства, график. Угловой коэффициент прямой. Расположение графика линейной функции в зависимости от ее коэффициентов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Квадратичная функция</w:t>
      </w:r>
    </w:p>
    <w:p w:rsidR="00C214A0" w:rsidRPr="00C214A0" w:rsidRDefault="00C214A0" w:rsidP="000646E9">
      <w:pPr>
        <w:ind w:firstLine="709"/>
        <w:jc w:val="both"/>
      </w:pPr>
      <w:r w:rsidRPr="00C214A0">
        <w:t>Свойства</w:t>
      </w:r>
      <w:r w:rsidRPr="00C214A0">
        <w:rPr>
          <w:bCs/>
        </w:rPr>
        <w:t>.</w:t>
      </w:r>
      <w:r w:rsidRPr="00C214A0">
        <w:t xml:space="preserve"> Парабола. Построение графика квадратичной функции. Положение графика квадратичной функции в зависимости от ее коэффициентов. Использование свой</w:t>
      </w:r>
      <w:proofErr w:type="gramStart"/>
      <w:r w:rsidRPr="00C214A0">
        <w:t>ств кв</w:t>
      </w:r>
      <w:proofErr w:type="gramEnd"/>
      <w:r w:rsidRPr="00C214A0">
        <w:t>адратичной функции для решения задач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Обратная пропорциональность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войства функции </w:t>
      </w:r>
      <w:r w:rsidRPr="00C214A0">
        <w:rPr>
          <w:position w:val="-24"/>
        </w:rPr>
        <w:object w:dxaOrig="620" w:dyaOrig="620">
          <v:shape id="_x0000_i1054" type="#_x0000_t75" style="width:28.05pt;height:28.05pt" o:ole="">
            <v:imagedata r:id="rId39" o:title=""/>
          </v:shape>
          <o:OLEObject Type="Embed" ProgID="Equation.DSMT4" ShapeID="_x0000_i1054" DrawAspect="Content" ObjectID="_1540641995" r:id="rId63"/>
        </w:object>
      </w:r>
      <w:r w:rsidR="00A56F14" w:rsidRPr="00C214A0">
        <w:fldChar w:fldCharType="begin"/>
      </w:r>
      <w:r w:rsidRPr="00C214A0">
        <w:instrText xml:space="preserve"> QUOTE </w:instrText>
      </w:r>
      <w:r w:rsidRPr="00C214A0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separate"/>
      </w:r>
      <w:r w:rsidRPr="00C214A0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4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56F14" w:rsidRPr="00C214A0">
        <w:fldChar w:fldCharType="end"/>
      </w:r>
      <w:r w:rsidRPr="00C214A0">
        <w:t xml:space="preserve">. Гипербола. Представление об асимптотах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Степенная функция с показателем 3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Свойства. Кубическая парабола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Функции</w:t>
      </w:r>
      <w:proofErr w:type="gramStart"/>
      <w:r w:rsidRPr="00C214A0">
        <w:rPr>
          <w:bCs/>
          <w:position w:val="-10"/>
        </w:rPr>
        <w:object w:dxaOrig="760" w:dyaOrig="380">
          <v:shape id="_x0000_i1055" type="#_x0000_t75" style="width:43.95pt;height:14.05pt" o:ole="">
            <v:imagedata r:id="rId64" o:title=""/>
          </v:shape>
          <o:OLEObject Type="Embed" ProgID="Equation.DSMT4" ShapeID="_x0000_i1055" DrawAspect="Content" ObjectID="_1540641996" r:id="rId65"/>
        </w:object>
      </w:r>
      <w:r w:rsidRPr="00C214A0">
        <w:rPr>
          <w:bCs/>
        </w:rPr>
        <w:t xml:space="preserve">, </w:t>
      </w:r>
      <w:r w:rsidRPr="00C214A0">
        <w:rPr>
          <w:b/>
          <w:bCs/>
          <w:position w:val="-10"/>
        </w:rPr>
        <w:object w:dxaOrig="760" w:dyaOrig="380">
          <v:shape id="_x0000_i1056" type="#_x0000_t75" style="width:43.95pt;height:14.05pt" o:ole="">
            <v:imagedata r:id="rId66" o:title=""/>
          </v:shape>
          <o:OLEObject Type="Embed" ProgID="Equation.DSMT4" ShapeID="_x0000_i1056" DrawAspect="Content" ObjectID="_1540641997" r:id="rId67"/>
        </w:object>
      </w:r>
      <w:r w:rsidRPr="00C214A0">
        <w:rPr>
          <w:bCs/>
        </w:rPr>
        <w:t xml:space="preserve">, </w:t>
      </w:r>
      <w:r w:rsidRPr="00C214A0">
        <w:rPr>
          <w:bCs/>
          <w:position w:val="-12"/>
        </w:rPr>
        <w:object w:dxaOrig="660" w:dyaOrig="380">
          <v:shape id="_x0000_i1057" type="#_x0000_t75" style="width:36.45pt;height:14.05pt" o:ole="">
            <v:imagedata r:id="rId68" o:title=""/>
          </v:shape>
          <o:OLEObject Type="Embed" ProgID="Equation.DSMT4" ShapeID="_x0000_i1057" DrawAspect="Content" ObjectID="_1540641998" r:id="rId69"/>
        </w:object>
      </w:r>
      <w:r w:rsidRPr="00C214A0">
        <w:rPr>
          <w:bCs/>
        </w:rPr>
        <w:t>.</w:t>
      </w:r>
      <w:proofErr w:type="gramEnd"/>
      <w:r w:rsidRPr="00C214A0">
        <w:t>Их свойства и графики. Степенная функция с показателем степени больше 3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еобразование графиков функций: параллельный перенос, симметрия, растяжение/сжатие, отражение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едставление о взаимно обратных функциях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Непрерывность функции и точки разрыва функций. </w:t>
      </w:r>
      <w:proofErr w:type="spellStart"/>
      <w:r w:rsidRPr="00C214A0">
        <w:t>Кусочно</w:t>
      </w:r>
      <w:proofErr w:type="spellEnd"/>
      <w:r w:rsidRPr="00C214A0">
        <w:t xml:space="preserve"> заданные функции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Последовательности и прогрессии</w:t>
      </w:r>
    </w:p>
    <w:p w:rsidR="00C214A0" w:rsidRPr="00C214A0" w:rsidRDefault="00C214A0" w:rsidP="000646E9">
      <w:pPr>
        <w:ind w:firstLine="709"/>
        <w:jc w:val="both"/>
      </w:pPr>
      <w:bookmarkStart w:id="39" w:name="_Toc403076056"/>
      <w:r w:rsidRPr="00C214A0">
        <w:t xml:space="preserve">Числовая последовательность. Примеры. Бесконечные последовательности. Арифметическая прогрессия и ее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9"/>
      <w:r w:rsidRPr="00C214A0">
        <w:t xml:space="preserve">Гармонический ряд. Расходимость гармонического ряда. </w:t>
      </w:r>
    </w:p>
    <w:p w:rsidR="00C214A0" w:rsidRPr="00C214A0" w:rsidRDefault="00C214A0" w:rsidP="000646E9">
      <w:pPr>
        <w:ind w:firstLine="709"/>
        <w:jc w:val="both"/>
      </w:pPr>
      <w:r w:rsidRPr="00C214A0"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0" w:name="_Toc403076057"/>
      <w:r w:rsidRPr="00C214A0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Задачи на все арифметические действия</w:t>
      </w:r>
    </w:p>
    <w:p w:rsidR="00C214A0" w:rsidRPr="00C214A0" w:rsidRDefault="00C214A0" w:rsidP="000646E9">
      <w:pPr>
        <w:ind w:firstLine="709"/>
        <w:jc w:val="both"/>
      </w:pPr>
      <w:r w:rsidRPr="00C214A0">
        <w:t>Решение текстовых задач арифметическим способом. Использование таблиц, схем, чертежей, других сре</w:t>
      </w:r>
      <w:proofErr w:type="gramStart"/>
      <w:r w:rsidRPr="00C214A0">
        <w:t>дств пр</w:t>
      </w:r>
      <w:proofErr w:type="gramEnd"/>
      <w:r w:rsidRPr="00C214A0">
        <w:t>едставления данных при решении задачи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Решение задач на движение, работу, покупк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Решение задач на нахождение части числа и числа по его части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Решение задач на проценты, доли</w:t>
      </w:r>
      <w:r w:rsidRPr="00C214A0">
        <w:t>, применение пропорций при решении задач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Логические задачи</w:t>
      </w:r>
    </w:p>
    <w:p w:rsidR="00C214A0" w:rsidRPr="00C214A0" w:rsidRDefault="00C214A0" w:rsidP="000646E9">
      <w:pPr>
        <w:ind w:firstLine="709"/>
        <w:jc w:val="both"/>
        <w:rPr>
          <w:bCs/>
        </w:rPr>
      </w:pPr>
      <w:r w:rsidRPr="00C214A0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Основные методы решения задач</w:t>
      </w:r>
    </w:p>
    <w:p w:rsidR="00C214A0" w:rsidRPr="00C214A0" w:rsidRDefault="00C214A0" w:rsidP="000646E9">
      <w:pPr>
        <w:ind w:firstLine="709"/>
        <w:jc w:val="both"/>
        <w:rPr>
          <w:bCs/>
        </w:rPr>
      </w:pPr>
      <w:r w:rsidRPr="00C214A0">
        <w:rPr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41" w:name="_Toc405513927"/>
      <w:bookmarkStart w:id="42" w:name="_Toc284662805"/>
      <w:bookmarkStart w:id="43" w:name="_Toc284663432"/>
      <w:r w:rsidRPr="00C214A0">
        <w:rPr>
          <w:rFonts w:ascii="Times New Roman" w:hAnsi="Times New Roman" w:cs="Times New Roman"/>
          <w:color w:val="auto"/>
        </w:rPr>
        <w:t>Статистика и теория вероятностей</w:t>
      </w:r>
      <w:bookmarkEnd w:id="40"/>
      <w:bookmarkEnd w:id="41"/>
      <w:bookmarkEnd w:id="42"/>
      <w:bookmarkEnd w:id="43"/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Статистика</w:t>
      </w:r>
    </w:p>
    <w:p w:rsidR="00C214A0" w:rsidRPr="00C214A0" w:rsidRDefault="00C214A0" w:rsidP="000646E9">
      <w:pPr>
        <w:ind w:firstLine="709"/>
        <w:jc w:val="both"/>
      </w:pPr>
      <w:r w:rsidRPr="00C214A0"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Случайные опыты и случайные события</w:t>
      </w:r>
    </w:p>
    <w:p w:rsidR="00C214A0" w:rsidRPr="00C214A0" w:rsidRDefault="00C214A0" w:rsidP="000646E9">
      <w:pPr>
        <w:ind w:firstLine="709"/>
        <w:jc w:val="both"/>
      </w:pPr>
      <w:r w:rsidRPr="00C214A0">
        <w:lastRenderedPageBreak/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Элементы комбинаторики и испытания Бернулл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Геометрическая вероятность</w:t>
      </w:r>
    </w:p>
    <w:p w:rsidR="00C214A0" w:rsidRPr="00C214A0" w:rsidRDefault="00C214A0" w:rsidP="000646E9">
      <w:pPr>
        <w:ind w:firstLine="709"/>
        <w:jc w:val="both"/>
      </w:pPr>
      <w:r w:rsidRPr="00C214A0">
        <w:t>Случайный выбор точки из фигуры на плоскости, отрезка и дуги окружности. Случайный выбор числа из числового отрезка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Случайные величины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</w:rPr>
      </w:pPr>
      <w:bookmarkStart w:id="44" w:name="_Toc403076059"/>
      <w:bookmarkStart w:id="45" w:name="_Toc405513928"/>
      <w:bookmarkStart w:id="46" w:name="_Toc284662806"/>
      <w:bookmarkStart w:id="47" w:name="_Toc284663433"/>
      <w:r w:rsidRPr="00C214A0">
        <w:rPr>
          <w:rFonts w:ascii="Times New Roman" w:hAnsi="Times New Roman" w:cs="Times New Roman"/>
          <w:color w:val="auto"/>
        </w:rPr>
        <w:t>Геометрия</w:t>
      </w:r>
      <w:bookmarkEnd w:id="44"/>
      <w:bookmarkEnd w:id="45"/>
      <w:bookmarkEnd w:id="46"/>
      <w:bookmarkEnd w:id="47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Фигуры в геометрии и в окружающем мире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C214A0">
        <w:rPr>
          <w:bCs/>
        </w:rPr>
        <w:t>Плоская и неплоская фигуры</w:t>
      </w:r>
      <w:r w:rsidRPr="00C214A0">
        <w:t xml:space="preserve">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Выделение свойств объектов. Формирование представлений о </w:t>
      </w:r>
      <w:proofErr w:type="spellStart"/>
      <w:r w:rsidRPr="00C214A0">
        <w:t>метапредметном</w:t>
      </w:r>
      <w:proofErr w:type="spellEnd"/>
      <w:r w:rsidRPr="00C214A0">
        <w:t xml:space="preserve"> понятии «фигура». </w:t>
      </w:r>
      <w:proofErr w:type="gramStart"/>
      <w:r w:rsidRPr="00C214A0">
        <w:t>Точка, отрезок, прямая, луч, ломаная, плоскость, угол, биссектриса угла и ее свойства, виды углов, многоугольники, окружность и круг.</w:t>
      </w:r>
      <w:proofErr w:type="gramEnd"/>
    </w:p>
    <w:p w:rsidR="00C214A0" w:rsidRPr="00C214A0" w:rsidRDefault="00C214A0" w:rsidP="000646E9">
      <w:pPr>
        <w:ind w:firstLine="709"/>
        <w:jc w:val="both"/>
        <w:rPr>
          <w:i/>
          <w:iCs/>
        </w:rPr>
      </w:pPr>
      <w:r w:rsidRPr="00C214A0">
        <w:rPr>
          <w:iCs/>
        </w:rPr>
        <w:t>Осевая симметрия геометрических фигур. Центральная симметрия геометрических фигур</w:t>
      </w:r>
      <w:r w:rsidRPr="00C214A0">
        <w:rPr>
          <w:i/>
          <w:iCs/>
        </w:rPr>
        <w:t>.</w:t>
      </w:r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</w:rPr>
        <w:t>Многоугольники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Многоугольник, его элементы и его свойства. Правильные многоугольники. </w:t>
      </w:r>
      <w:r w:rsidRPr="00C214A0">
        <w:rPr>
          <w:bCs/>
        </w:rPr>
        <w:t>В</w:t>
      </w:r>
      <w:r w:rsidRPr="00C214A0">
        <w:t xml:space="preserve">ыпуклые и невыпуклые многоугольники. Сумма углов выпуклого многоугольника. </w:t>
      </w:r>
    </w:p>
    <w:p w:rsidR="00C214A0" w:rsidRPr="00C214A0" w:rsidRDefault="00C214A0" w:rsidP="000646E9">
      <w:pPr>
        <w:ind w:firstLine="709"/>
        <w:jc w:val="both"/>
      </w:pPr>
      <w:r w:rsidRPr="00C214A0"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Четыре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Окружность, круг</w:t>
      </w:r>
    </w:p>
    <w:p w:rsidR="00C214A0" w:rsidRPr="00C214A0" w:rsidRDefault="00C214A0" w:rsidP="000646E9">
      <w:pPr>
        <w:ind w:firstLine="709"/>
        <w:jc w:val="both"/>
      </w:pPr>
      <w:r w:rsidRPr="00C214A0"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ехугольников. Вневписанные окружности. Радикальная ось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Фигуры в пространстве (объемные тела)</w:t>
      </w:r>
    </w:p>
    <w:p w:rsidR="00C214A0" w:rsidRPr="00C214A0" w:rsidRDefault="00C214A0" w:rsidP="000646E9">
      <w:pPr>
        <w:ind w:firstLine="709"/>
        <w:jc w:val="both"/>
      </w:pPr>
      <w:r w:rsidRPr="00C214A0">
        <w:lastRenderedPageBreak/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C214A0">
        <w:t xml:space="preserve">Первичные представления о пирамидах, параллелепипедах, призмах, сфере, шаре, цилиндре, конусе, их элементах и простейших свойствах. </w:t>
      </w:r>
      <w:proofErr w:type="gramEnd"/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8" w:name="_Toc403076060"/>
      <w:r w:rsidRPr="00C214A0">
        <w:rPr>
          <w:rFonts w:ascii="Times New Roman" w:hAnsi="Times New Roman"/>
          <w:b/>
          <w:i w:val="0"/>
          <w:color w:val="auto"/>
          <w:spacing w:val="0"/>
        </w:rPr>
        <w:t>Отношения</w:t>
      </w:r>
      <w:bookmarkEnd w:id="48"/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Равенство фигур</w:t>
      </w:r>
    </w:p>
    <w:p w:rsidR="00C214A0" w:rsidRPr="00C214A0" w:rsidRDefault="00C214A0" w:rsidP="000646E9">
      <w:pPr>
        <w:ind w:firstLine="709"/>
        <w:jc w:val="both"/>
        <w:rPr>
          <w:iCs/>
        </w:rPr>
      </w:pPr>
      <w:r w:rsidRPr="00C214A0">
        <w:rPr>
          <w:bCs/>
        </w:rPr>
        <w:t>С</w:t>
      </w:r>
      <w:r w:rsidRPr="00C214A0">
        <w:t xml:space="preserve">войства и признаки равенства треугольников. </w:t>
      </w:r>
      <w:r w:rsidRPr="00C214A0">
        <w:rPr>
          <w:iCs/>
        </w:rPr>
        <w:t>Дополнительные признаки равенства треугольников. Признаки равенства параллелограммов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 xml:space="preserve">Параллельность </w:t>
      </w:r>
      <w:proofErr w:type="gramStart"/>
      <w:r w:rsidRPr="00C214A0">
        <w:rPr>
          <w:b/>
          <w:bCs/>
        </w:rPr>
        <w:t>прямых</w:t>
      </w:r>
      <w:proofErr w:type="gramEnd"/>
    </w:p>
    <w:p w:rsidR="00C214A0" w:rsidRPr="00C214A0" w:rsidRDefault="00C214A0" w:rsidP="000646E9">
      <w:pPr>
        <w:ind w:firstLine="709"/>
        <w:jc w:val="both"/>
        <w:rPr>
          <w:iCs/>
        </w:rPr>
      </w:pPr>
      <w:r w:rsidRPr="00C214A0">
        <w:t xml:space="preserve">Признаки и свойства </w:t>
      </w:r>
      <w:proofErr w:type="gramStart"/>
      <w:r w:rsidRPr="00C214A0">
        <w:t>параллельных</w:t>
      </w:r>
      <w:proofErr w:type="gramEnd"/>
      <w:r w:rsidRPr="00C214A0"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Перпендикулярные прямые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Cs/>
        </w:rPr>
        <w:t xml:space="preserve">Прямой угол. Перпендикуляр </w:t>
      </w:r>
      <w:proofErr w:type="gramStart"/>
      <w:r w:rsidRPr="00C214A0">
        <w:rPr>
          <w:bCs/>
        </w:rPr>
        <w:t>к</w:t>
      </w:r>
      <w:proofErr w:type="gramEnd"/>
      <w:r w:rsidRPr="00C214A0">
        <w:rPr>
          <w:bCs/>
        </w:rPr>
        <w:t xml:space="preserve"> прямой. Серединный перпендикуляр к отрезку. </w:t>
      </w:r>
      <w:r w:rsidRPr="00C214A0">
        <w:t xml:space="preserve">Свойства и признаки перпендикулярности </w:t>
      </w:r>
      <w:proofErr w:type="gramStart"/>
      <w:r w:rsidRPr="00C214A0">
        <w:t>прямых</w:t>
      </w:r>
      <w:proofErr w:type="gramEnd"/>
      <w:r w:rsidRPr="00C214A0">
        <w:t>. Наклонные, проекции, их свойства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одобие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Взаимное расположение прямой и окружности</w:t>
      </w:r>
      <w:r w:rsidRPr="00C214A0">
        <w:t>, двух окружностей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9" w:name="_Toc403076061"/>
      <w:r w:rsidRPr="00C214A0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  <w:bookmarkEnd w:id="49"/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Величины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величины. Длина. Измерение длины. Единцы измерения длины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Величина угла. Градусная мера угла. Синус, косинус и тангенс острого угла прямоугольного треугольника. 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о площади плоской фигуры и ее свойствах. Измерение площадей</w:t>
      </w:r>
      <w:r w:rsidRPr="00C214A0" w:rsidDel="00965CF1">
        <w:t>.</w:t>
      </w:r>
      <w:r w:rsidRPr="00C214A0">
        <w:t xml:space="preserve"> Единицы измерения площади.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t>Представление об объеме пространственной фигуры и его свойствах. Измерение объема. Единицы измерения объемов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Измерения и вычисления</w:t>
      </w:r>
    </w:p>
    <w:p w:rsidR="00C214A0" w:rsidRPr="00C214A0" w:rsidRDefault="00C214A0" w:rsidP="000646E9">
      <w:pPr>
        <w:ind w:firstLine="709"/>
        <w:jc w:val="both"/>
      </w:pPr>
      <w:r w:rsidRPr="00C214A0"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C214A0" w:rsidRPr="00C214A0" w:rsidRDefault="00C214A0" w:rsidP="000646E9">
      <w:pPr>
        <w:ind w:firstLine="709"/>
        <w:jc w:val="both"/>
      </w:pPr>
      <w:r w:rsidRPr="00C214A0"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Теорема косинусов. Теорема синусов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C214A0">
        <w:t>Ортотреугольник</w:t>
      </w:r>
      <w:proofErr w:type="spellEnd"/>
      <w:r w:rsidRPr="00C214A0">
        <w:t xml:space="preserve">. Теорема Птолемея. Теорема </w:t>
      </w:r>
      <w:proofErr w:type="spellStart"/>
      <w:r w:rsidRPr="00C214A0">
        <w:t>Менелая</w:t>
      </w:r>
      <w:proofErr w:type="spellEnd"/>
      <w:r w:rsidRPr="00C214A0">
        <w:t xml:space="preserve">. Теорема </w:t>
      </w:r>
      <w:proofErr w:type="spellStart"/>
      <w:r w:rsidRPr="00C214A0">
        <w:t>Чевы</w:t>
      </w:r>
      <w:proofErr w:type="spellEnd"/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</w:rPr>
        <w:t>Расстоя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Расстояние между точками. Расстояние от точки </w:t>
      </w:r>
      <w:proofErr w:type="gramStart"/>
      <w:r w:rsidRPr="00C214A0">
        <w:t>до</w:t>
      </w:r>
      <w:proofErr w:type="gramEnd"/>
      <w:r w:rsidRPr="00C214A0">
        <w:t xml:space="preserve"> прямой. Расстояние между фигурами. 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Равновеликие и равносоставленные фигуры. </w:t>
      </w:r>
    </w:p>
    <w:p w:rsidR="00C214A0" w:rsidRPr="00C214A0" w:rsidRDefault="00C214A0" w:rsidP="000646E9">
      <w:pPr>
        <w:ind w:firstLine="709"/>
        <w:jc w:val="both"/>
      </w:pPr>
      <w:r w:rsidRPr="00C214A0">
        <w:t>Свойства (аксиомы) длины отрезка, величины угла, площади и объема фигуры</w:t>
      </w:r>
      <w:bookmarkStart w:id="50" w:name="_Toc403076062"/>
      <w:r w:rsidRPr="00C214A0">
        <w:t>.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  <w:bookmarkEnd w:id="50"/>
    </w:p>
    <w:p w:rsidR="00C214A0" w:rsidRPr="00C214A0" w:rsidRDefault="00C214A0" w:rsidP="000646E9">
      <w:pPr>
        <w:ind w:firstLine="709"/>
        <w:jc w:val="both"/>
      </w:pPr>
      <w:r w:rsidRPr="00C214A0">
        <w:t>Геометрические построения для иллюстрации свойств геометрических фигур.</w:t>
      </w:r>
    </w:p>
    <w:p w:rsidR="00C214A0" w:rsidRPr="00C214A0" w:rsidRDefault="00C214A0" w:rsidP="000646E9">
      <w:pPr>
        <w:ind w:firstLine="709"/>
        <w:jc w:val="both"/>
      </w:pPr>
      <w:r w:rsidRPr="00C214A0">
        <w:t>Инструменты для построений. Циркуль, линейка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C214A0">
        <w:t>данному</w:t>
      </w:r>
      <w:proofErr w:type="gramEnd"/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Построение треугольников по трем сторонам, двум сторонам и углу между ними, стороне и двум прилежащим к ней углам, </w:t>
      </w:r>
      <w:r w:rsidRPr="00C214A0">
        <w:rPr>
          <w:i/>
        </w:rPr>
        <w:t>по другим элементам</w:t>
      </w:r>
      <w:r w:rsidRPr="00C214A0">
        <w:t>.</w:t>
      </w:r>
    </w:p>
    <w:p w:rsidR="00C214A0" w:rsidRPr="00C214A0" w:rsidRDefault="00C214A0" w:rsidP="000646E9">
      <w:pPr>
        <w:ind w:firstLine="709"/>
        <w:jc w:val="both"/>
      </w:pPr>
      <w:r w:rsidRPr="00C214A0">
        <w:t>Деление отрезка в данном отношении.</w:t>
      </w:r>
    </w:p>
    <w:p w:rsidR="00C214A0" w:rsidRPr="00C214A0" w:rsidRDefault="00C214A0" w:rsidP="000646E9">
      <w:pPr>
        <w:ind w:firstLine="709"/>
        <w:jc w:val="both"/>
      </w:pPr>
      <w:r w:rsidRPr="00C214A0">
        <w:lastRenderedPageBreak/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C214A0" w:rsidRPr="00C214A0" w:rsidRDefault="00C214A0" w:rsidP="000646E9">
      <w:pPr>
        <w:ind w:firstLine="709"/>
        <w:jc w:val="both"/>
      </w:pPr>
      <w:r w:rsidRPr="00C214A0">
        <w:t>Этапы решения задач на построение.</w:t>
      </w:r>
      <w:bookmarkStart w:id="51" w:name="_Toc403076063"/>
    </w:p>
    <w:bookmarkEnd w:id="51"/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214A0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реобразования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t xml:space="preserve">Представление о </w:t>
      </w:r>
      <w:proofErr w:type="spellStart"/>
      <w:r w:rsidRPr="00C214A0">
        <w:t>межпредметном</w:t>
      </w:r>
      <w:proofErr w:type="spellEnd"/>
      <w:r w:rsidRPr="00C214A0"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Движения</w:t>
      </w:r>
    </w:p>
    <w:p w:rsidR="00C214A0" w:rsidRPr="00C214A0" w:rsidRDefault="00C214A0" w:rsidP="000646E9">
      <w:pPr>
        <w:ind w:firstLine="709"/>
        <w:jc w:val="both"/>
      </w:pPr>
      <w:r w:rsidRPr="00C214A0"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C214A0" w:rsidRPr="00C214A0" w:rsidRDefault="00C214A0" w:rsidP="000646E9">
      <w:pPr>
        <w:ind w:firstLine="709"/>
        <w:jc w:val="both"/>
      </w:pPr>
      <w:r w:rsidRPr="00C214A0">
        <w:rPr>
          <w:b/>
          <w:bCs/>
        </w:rPr>
        <w:t>Подобие как преобразование</w:t>
      </w:r>
    </w:p>
    <w:p w:rsidR="00C214A0" w:rsidRPr="00C214A0" w:rsidRDefault="00C214A0" w:rsidP="000646E9">
      <w:pPr>
        <w:ind w:firstLine="709"/>
        <w:jc w:val="both"/>
        <w:rPr>
          <w:iCs/>
        </w:rPr>
      </w:pPr>
      <w:r w:rsidRPr="00C214A0">
        <w:t xml:space="preserve">Гомотетия. </w:t>
      </w:r>
      <w:r w:rsidRPr="00C214A0">
        <w:rPr>
          <w:iCs/>
        </w:rPr>
        <w:t xml:space="preserve">Геометрические преобразования как средство доказательства утверждений и решения задач. </w:t>
      </w:r>
    </w:p>
    <w:p w:rsidR="00C214A0" w:rsidRPr="00C214A0" w:rsidRDefault="00C214A0" w:rsidP="000646E9">
      <w:pPr>
        <w:pStyle w:val="af8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52" w:name="_Toc403076064"/>
      <w:r w:rsidRPr="00C214A0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  <w:bookmarkEnd w:id="52"/>
    </w:p>
    <w:p w:rsidR="00C214A0" w:rsidRPr="00C214A0" w:rsidRDefault="00C214A0" w:rsidP="000646E9">
      <w:pPr>
        <w:ind w:firstLine="709"/>
        <w:jc w:val="both"/>
        <w:rPr>
          <w:b/>
        </w:rPr>
      </w:pPr>
      <w:r w:rsidRPr="00C214A0">
        <w:rPr>
          <w:b/>
          <w:iCs/>
        </w:rPr>
        <w:t>Векторы</w:t>
      </w:r>
    </w:p>
    <w:p w:rsidR="00C214A0" w:rsidRPr="00C214A0" w:rsidRDefault="00C214A0" w:rsidP="000646E9">
      <w:pPr>
        <w:ind w:firstLine="709"/>
        <w:jc w:val="both"/>
      </w:pPr>
      <w:r w:rsidRPr="00C214A0"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C214A0" w:rsidRPr="00C214A0" w:rsidRDefault="00C214A0" w:rsidP="000646E9">
      <w:pPr>
        <w:ind w:firstLine="709"/>
        <w:jc w:val="both"/>
        <w:rPr>
          <w:b/>
          <w:bCs/>
        </w:rPr>
      </w:pPr>
      <w:r w:rsidRPr="00C214A0">
        <w:rPr>
          <w:b/>
          <w:bCs/>
        </w:rPr>
        <w:t>Координаты</w:t>
      </w:r>
    </w:p>
    <w:p w:rsidR="00C214A0" w:rsidRPr="00C214A0" w:rsidRDefault="00C214A0" w:rsidP="000646E9">
      <w:pPr>
        <w:ind w:firstLine="709"/>
        <w:jc w:val="both"/>
      </w:pPr>
      <w:r w:rsidRPr="00C214A0">
        <w:t>Основные понятия, координаты вектора, расстояние между точками. Координаты середины отрезка. Уравнения фигур.</w:t>
      </w:r>
    </w:p>
    <w:p w:rsidR="00C214A0" w:rsidRPr="00C214A0" w:rsidRDefault="00C214A0" w:rsidP="000646E9">
      <w:pPr>
        <w:ind w:firstLine="709"/>
        <w:jc w:val="both"/>
      </w:pPr>
      <w:r w:rsidRPr="00C214A0">
        <w:t>Применение векторов и координат для решения геометрических задач.</w:t>
      </w:r>
    </w:p>
    <w:p w:rsidR="00C214A0" w:rsidRPr="00C214A0" w:rsidRDefault="00C214A0" w:rsidP="000646E9">
      <w:pPr>
        <w:ind w:firstLine="709"/>
        <w:jc w:val="both"/>
        <w:rPr>
          <w:iCs/>
        </w:rPr>
      </w:pPr>
      <w:r w:rsidRPr="00C214A0">
        <w:rPr>
          <w:iCs/>
        </w:rPr>
        <w:t xml:space="preserve">Аффинная система координат. Радиус-векторы точек. </w:t>
      </w:r>
      <w:proofErr w:type="spellStart"/>
      <w:r w:rsidRPr="00C214A0">
        <w:rPr>
          <w:iCs/>
        </w:rPr>
        <w:t>Центроид</w:t>
      </w:r>
      <w:proofErr w:type="spellEnd"/>
      <w:r w:rsidRPr="00C214A0">
        <w:rPr>
          <w:iCs/>
        </w:rPr>
        <w:t xml:space="preserve"> системы точек.</w:t>
      </w:r>
    </w:p>
    <w:p w:rsidR="00C214A0" w:rsidRPr="00C214A0" w:rsidRDefault="00C214A0" w:rsidP="000646E9">
      <w:pPr>
        <w:pStyle w:val="3"/>
        <w:spacing w:before="0"/>
        <w:ind w:firstLine="709"/>
        <w:jc w:val="both"/>
        <w:rPr>
          <w:rFonts w:ascii="Times New Roman" w:hAnsi="Times New Roman" w:cs="Times New Roman"/>
          <w:i/>
          <w:color w:val="auto"/>
        </w:rPr>
      </w:pPr>
      <w:bookmarkStart w:id="53" w:name="_Toc403076065"/>
      <w:bookmarkStart w:id="54" w:name="_Toc405513929"/>
      <w:bookmarkStart w:id="55" w:name="_Toc284662807"/>
      <w:bookmarkStart w:id="56" w:name="_Toc284663434"/>
      <w:r w:rsidRPr="00C214A0">
        <w:rPr>
          <w:rFonts w:ascii="Times New Roman" w:hAnsi="Times New Roman" w:cs="Times New Roman"/>
          <w:i/>
          <w:color w:val="auto"/>
        </w:rPr>
        <w:t>История математики</w:t>
      </w:r>
      <w:bookmarkEnd w:id="53"/>
      <w:bookmarkEnd w:id="54"/>
      <w:bookmarkEnd w:id="55"/>
      <w:bookmarkEnd w:id="56"/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Зарождение алгебры в недрах арифметики. </w:t>
      </w:r>
      <w:proofErr w:type="spellStart"/>
      <w:proofErr w:type="gramStart"/>
      <w:r w:rsidRPr="00C214A0">
        <w:rPr>
          <w:i/>
        </w:rPr>
        <w:t>Ал-Хорезми</w:t>
      </w:r>
      <w:proofErr w:type="spellEnd"/>
      <w:proofErr w:type="gramEnd"/>
      <w:r w:rsidRPr="00C214A0">
        <w:rPr>
          <w:i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C214A0">
        <w:rPr>
          <w:i/>
        </w:rPr>
        <w:t>Дж</w:t>
      </w:r>
      <w:proofErr w:type="gramEnd"/>
      <w:r w:rsidRPr="00C214A0">
        <w:rPr>
          <w:i/>
        </w:rPr>
        <w:t xml:space="preserve">. </w:t>
      </w:r>
      <w:proofErr w:type="spellStart"/>
      <w:r w:rsidRPr="00C214A0">
        <w:rPr>
          <w:i/>
        </w:rPr>
        <w:t>Кардано</w:t>
      </w:r>
      <w:proofErr w:type="spellEnd"/>
      <w:r w:rsidRPr="00C214A0">
        <w:rPr>
          <w:i/>
        </w:rPr>
        <w:t>, Н.Х. Абель, Э.Галу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Истоки теории вероятностей: страховое дело, азартные игры. П. Ферма, Б. Паскаль, Я. Бернулли, А.Н. Колмогоров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C214A0">
        <w:rPr>
          <w:i/>
        </w:rPr>
        <w:t>Триссекция</w:t>
      </w:r>
      <w:proofErr w:type="spellEnd"/>
      <w:r w:rsidRPr="00C214A0">
        <w:rPr>
          <w:i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>Геометрия и искусство. Геометрические закономерности окружающего мира.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214A0" w:rsidRPr="00C214A0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2B744C" w:rsidRDefault="00C214A0" w:rsidP="000646E9">
      <w:pPr>
        <w:ind w:firstLine="709"/>
        <w:jc w:val="both"/>
        <w:rPr>
          <w:i/>
        </w:rPr>
      </w:pPr>
      <w:r w:rsidRPr="00C214A0">
        <w:rPr>
          <w:i/>
        </w:rPr>
        <w:t xml:space="preserve">Математика в развитии России: Петр </w:t>
      </w:r>
      <w:r w:rsidRPr="00C214A0">
        <w:rPr>
          <w:i/>
          <w:lang w:val="en-US"/>
        </w:rPr>
        <w:t>I</w:t>
      </w:r>
      <w:r w:rsidRPr="00C214A0">
        <w:rPr>
          <w:i/>
        </w:rPr>
        <w:t xml:space="preserve">, школа математических и </w:t>
      </w:r>
      <w:proofErr w:type="spellStart"/>
      <w:r w:rsidRPr="00C214A0">
        <w:rPr>
          <w:i/>
        </w:rPr>
        <w:t>навигацких</w:t>
      </w:r>
      <w:proofErr w:type="spellEnd"/>
      <w:r w:rsidRPr="00C214A0">
        <w:rPr>
          <w:i/>
        </w:rPr>
        <w:t xml:space="preserve"> наук, развитие российского флота, А.Н. Крылов. Космическая программа и М.В. Келдыш.</w:t>
      </w:r>
    </w:p>
    <w:p w:rsidR="000646E9" w:rsidRPr="000646E9" w:rsidRDefault="000646E9" w:rsidP="000646E9">
      <w:pPr>
        <w:ind w:firstLine="709"/>
        <w:jc w:val="both"/>
        <w:rPr>
          <w:i/>
        </w:rPr>
      </w:pPr>
    </w:p>
    <w:p w:rsidR="00202C0F" w:rsidRPr="00C214A0" w:rsidRDefault="00F942E3" w:rsidP="000646E9">
      <w:pPr>
        <w:jc w:val="center"/>
        <w:rPr>
          <w:b/>
        </w:rPr>
      </w:pPr>
      <w:r w:rsidRPr="00C214A0">
        <w:rPr>
          <w:b/>
        </w:rPr>
        <w:lastRenderedPageBreak/>
        <w:t>ТЕМАТИЧЕСКОЕ ПЛАНИРОВАНИЕ</w:t>
      </w:r>
    </w:p>
    <w:p w:rsidR="00202C0F" w:rsidRPr="00C214A0" w:rsidRDefault="00202C0F" w:rsidP="000646E9">
      <w:pPr>
        <w:jc w:val="both"/>
        <w:rPr>
          <w:b/>
        </w:rPr>
      </w:pPr>
    </w:p>
    <w:tbl>
      <w:tblPr>
        <w:tblStyle w:val="a7"/>
        <w:tblW w:w="0" w:type="auto"/>
        <w:tblInd w:w="360" w:type="dxa"/>
        <w:tblLook w:val="01E0"/>
      </w:tblPr>
      <w:tblGrid>
        <w:gridCol w:w="6489"/>
        <w:gridCol w:w="2726"/>
      </w:tblGrid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Содержание учебного материал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Количество часов</w:t>
            </w:r>
          </w:p>
        </w:tc>
      </w:tr>
      <w:tr w:rsidR="00202C0F" w:rsidRPr="00C214A0" w:rsidTr="00E01C59">
        <w:tc>
          <w:tcPr>
            <w:tcW w:w="9215" w:type="dxa"/>
            <w:gridSpan w:val="2"/>
          </w:tcPr>
          <w:p w:rsidR="00202C0F" w:rsidRPr="00C214A0" w:rsidRDefault="00202C0F" w:rsidP="000646E9">
            <w:pPr>
              <w:jc w:val="both"/>
            </w:pPr>
            <w:r w:rsidRPr="00C214A0">
              <w:t>5 класс</w:t>
            </w:r>
          </w:p>
        </w:tc>
      </w:tr>
      <w:tr w:rsidR="000D564D" w:rsidRPr="00C214A0" w:rsidTr="00E01C59">
        <w:tc>
          <w:tcPr>
            <w:tcW w:w="6489" w:type="dxa"/>
          </w:tcPr>
          <w:p w:rsidR="000D564D" w:rsidRPr="00C214A0" w:rsidRDefault="000D564D" w:rsidP="000646E9">
            <w:pPr>
              <w:jc w:val="both"/>
            </w:pPr>
            <w:r w:rsidRPr="00C214A0">
              <w:t>Повторение. Нулевой срез.</w:t>
            </w:r>
          </w:p>
        </w:tc>
        <w:tc>
          <w:tcPr>
            <w:tcW w:w="2726" w:type="dxa"/>
          </w:tcPr>
          <w:p w:rsidR="000D564D" w:rsidRPr="00C214A0" w:rsidRDefault="000D564D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. Лини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7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1. Разнообразный мир линий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1.2. Прямая. Часть </w:t>
            </w:r>
            <w:proofErr w:type="gramStart"/>
            <w:r w:rsidRPr="00C214A0">
              <w:t>прямой</w:t>
            </w:r>
            <w:proofErr w:type="gramEnd"/>
            <w:r w:rsidRPr="00C214A0">
              <w:t xml:space="preserve">. Ломаная. Взаимное расположение </w:t>
            </w:r>
            <w:proofErr w:type="gramStart"/>
            <w:r w:rsidRPr="00C214A0">
              <w:t>прямых</w:t>
            </w:r>
            <w:proofErr w:type="gramEnd"/>
            <w:r w:rsidRPr="00C214A0">
              <w:t xml:space="preserve"> в пространстве. Угол между двумя прямы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3. Длина лини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4. Окружность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2. Натуральные чис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2.1.  Как записывают и читают чис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2.2. Сравнение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2.3. Числа и точки </w:t>
            </w:r>
            <w:proofErr w:type="gramStart"/>
            <w:r w:rsidRPr="00C214A0">
              <w:t>на</w:t>
            </w:r>
            <w:proofErr w:type="gramEnd"/>
            <w:r w:rsidRPr="00C214A0">
              <w:t xml:space="preserve"> прямой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2.4. Округление натуральных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2.5. Перебор возможных вариантов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rPr>
                <w:i/>
              </w:rPr>
              <w:t>Контрольная работа №1.</w:t>
            </w:r>
            <w:r w:rsidRPr="00C214A0">
              <w:t xml:space="preserve"> Тема: «</w:t>
            </w:r>
            <w:r w:rsidRPr="00C214A0">
              <w:rPr>
                <w:i/>
              </w:rPr>
              <w:t>Натуральные числа</w:t>
            </w:r>
            <w:r w:rsidRPr="00C214A0">
              <w:t>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3. Действия с натуральными числа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2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1. Сложение и вычитани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2. Умножение и деление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8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3. Порядок действий в вычислениях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4. Степень чис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5. Задачи на движение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2. Тема: «Действия с натуральными числами. Степень числа</w:t>
            </w:r>
            <w:proofErr w:type="gramStart"/>
            <w:r w:rsidRPr="00C214A0">
              <w:rPr>
                <w:i/>
              </w:rPr>
              <w:t>.»</w:t>
            </w:r>
            <w:proofErr w:type="gramEnd"/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4. использование свойств действий при вычислениях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1. Свойства сложения и умножения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2. Распределительное свойство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3. Задачи на част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4. Задачи на уравнивание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3. Тема: «Использование свойств действий при вычислениях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5. Многоугольник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7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1. Как обозначают и сравнивают углы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2. Измерение углов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3. Углы и многоугольник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6. Делимость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1. Делители и кратные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2. Простые и составные чис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3. Делимость суммы и произведения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4. Признаки делимост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5. Деление с остатком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6. Разные арифметические задач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4. Тема: «Делимость чисел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7. Треугольники и четырехугольник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9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1. Треугольники их виды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2. Прямоугольник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7.3. Равенство фигур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4. Площадь прямоугольник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5. Единицы площад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8. Дроб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20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1. Дол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2. Что такое дробь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3. Основное свойство дроб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4. Приведение дробей к общему знаменателю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5. Сравнение дробей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6. Натуральные числа и дроб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7. Случайные события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rPr>
                <w:i/>
              </w:rPr>
              <w:t>Контрольная работа № 5. Тема: «Дроби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9. Действия с дробя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3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1. Сложение дробей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2. Сложение смешанных дробей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3. Вычитание дробных чисе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rPr>
                <w:i/>
              </w:rPr>
              <w:t>Контрольная работа № 6. Тема: «Сложение и вычитание обыкновенных дробей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4. Умножение дробей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5. Деление дробей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6. Нахождение части целого и целого по его част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7. Задачи на совместную работу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rPr>
                <w:i/>
              </w:rPr>
              <w:t>Контрольная работа №7. Тема: «Умножение и деление дробей</w:t>
            </w:r>
            <w:proofErr w:type="gramStart"/>
            <w:r w:rsidRPr="00C214A0">
              <w:rPr>
                <w:i/>
              </w:rPr>
              <w:t>.»</w:t>
            </w:r>
            <w:proofErr w:type="gramEnd"/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0. Многогранник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0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1. Геометрические тела и их изображени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2. Параллелепипед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3. Объем параллелепипед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4. Пирамид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5. Развертк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1. Таблицы и диаграммы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1. Чтение и составление таблиц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2. Чтение и построение диаграмм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3. Опрос общественного мнения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овторение. Итоговая контрольная работ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9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Итого: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7</w:t>
            </w:r>
            <w:r w:rsidR="000D564D" w:rsidRPr="00C214A0">
              <w:rPr>
                <w:b/>
              </w:rPr>
              <w:t>5</w:t>
            </w:r>
          </w:p>
        </w:tc>
      </w:tr>
      <w:tr w:rsidR="00E01C59" w:rsidRPr="00C214A0" w:rsidTr="00E01C59">
        <w:tc>
          <w:tcPr>
            <w:tcW w:w="9215" w:type="dxa"/>
            <w:gridSpan w:val="2"/>
            <w:tcBorders>
              <w:left w:val="nil"/>
              <w:right w:val="nil"/>
            </w:tcBorders>
          </w:tcPr>
          <w:p w:rsidR="00E01C59" w:rsidRPr="00C214A0" w:rsidRDefault="00E01C59" w:rsidP="000646E9">
            <w:pPr>
              <w:jc w:val="both"/>
              <w:rPr>
                <w:b/>
              </w:rPr>
            </w:pPr>
          </w:p>
        </w:tc>
      </w:tr>
      <w:tr w:rsidR="00A97C28" w:rsidRPr="00C214A0" w:rsidTr="00E01C59">
        <w:tc>
          <w:tcPr>
            <w:tcW w:w="6489" w:type="dxa"/>
          </w:tcPr>
          <w:p w:rsidR="00A97C28" w:rsidRPr="00C214A0" w:rsidRDefault="00E01C59" w:rsidP="000646E9">
            <w:pPr>
              <w:jc w:val="both"/>
              <w:rPr>
                <w:b/>
              </w:rPr>
            </w:pPr>
            <w:r>
              <w:rPr>
                <w:b/>
              </w:rPr>
              <w:t>Содержание учебного материала</w:t>
            </w:r>
          </w:p>
        </w:tc>
        <w:tc>
          <w:tcPr>
            <w:tcW w:w="2726" w:type="dxa"/>
          </w:tcPr>
          <w:p w:rsidR="00A97C28" w:rsidRPr="00C214A0" w:rsidRDefault="00E01C59" w:rsidP="000646E9">
            <w:pPr>
              <w:jc w:val="both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</w:tr>
      <w:tr w:rsidR="00202C0F" w:rsidRPr="00C214A0" w:rsidTr="00E01C59">
        <w:tc>
          <w:tcPr>
            <w:tcW w:w="9215" w:type="dxa"/>
            <w:gridSpan w:val="2"/>
          </w:tcPr>
          <w:p w:rsidR="00202C0F" w:rsidRPr="00C214A0" w:rsidRDefault="00202C0F" w:rsidP="000646E9">
            <w:pPr>
              <w:jc w:val="both"/>
            </w:pPr>
            <w:r w:rsidRPr="00C214A0">
              <w:t>6 класс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. Обыкновенные дроб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20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1. Что мы знаем о дробях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2 «Многоэтажные» дроб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3 Основные задачи на дроб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4. Что такое процент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.5.Столбчатые и круговые диаграммы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1 Тема: «Обыкновенные дроби и проценты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 xml:space="preserve">Глава 2. </w:t>
            </w:r>
            <w:proofErr w:type="gramStart"/>
            <w:r w:rsidRPr="00C214A0">
              <w:rPr>
                <w:b/>
              </w:rPr>
              <w:t>Прямые на плоскости и в пространстве.</w:t>
            </w:r>
            <w:proofErr w:type="gramEnd"/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2.1 Пересекающиеся прямые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2.2 Параллельные прямы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2.3. Расстояни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3. Десятичные дроби.</w:t>
            </w:r>
          </w:p>
        </w:tc>
        <w:tc>
          <w:tcPr>
            <w:tcW w:w="2726" w:type="dxa"/>
          </w:tcPr>
          <w:p w:rsidR="00202C0F" w:rsidRPr="00C214A0" w:rsidRDefault="00D81627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1. Как записывают и читают десятичные дроб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3.2. Перевод обыкновенной дроби в </w:t>
            </w:r>
            <w:proofErr w:type="gramStart"/>
            <w:r w:rsidRPr="00C214A0">
              <w:t>десятичную</w:t>
            </w:r>
            <w:proofErr w:type="gramEnd"/>
            <w:r w:rsidRPr="00C214A0">
              <w:t>.</w:t>
            </w:r>
          </w:p>
        </w:tc>
        <w:tc>
          <w:tcPr>
            <w:tcW w:w="2726" w:type="dxa"/>
          </w:tcPr>
          <w:p w:rsidR="00202C0F" w:rsidRPr="00C214A0" w:rsidRDefault="00D81627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3. Десятичные дроби и метрическая система мер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4. Сравнение десятичных дробей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3.5. Решение текстовых задач арифметическим способом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Задачи на уравнивание.</w:t>
            </w:r>
          </w:p>
        </w:tc>
        <w:tc>
          <w:tcPr>
            <w:tcW w:w="2726" w:type="dxa"/>
          </w:tcPr>
          <w:p w:rsidR="00202C0F" w:rsidRPr="00C214A0" w:rsidRDefault="00D81627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2. Тема: «Десятичные дроби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4. Действия с десятичными дробям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3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1. Сложение и вычитание десятичных дробей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2. Умножение и деление десятичной дроби на 10, 100, 1000, …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3.Умножение десятичных дробей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4. Деление десятичных дробей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5. Деление десятичных дробей (продолжение)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6.Округление десятичных дробей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4.7. Задачи на движени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3. Тема: «Действия с десятичными дробями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5. Окружность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1. Прямая и окружность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2. Две окружности на плоскост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3. Построение треугольник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5.4. Круглые те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6. Отношения и проценты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</w:t>
            </w:r>
            <w:r w:rsidR="00F53AEC" w:rsidRPr="00C214A0">
              <w:rPr>
                <w:b/>
              </w:rPr>
              <w:t>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1. Что такое отношени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2. Деление в данном отношени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3. «Главная» задача на проценты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6.4.Выражение отношения в процентах</w:t>
            </w:r>
          </w:p>
        </w:tc>
        <w:tc>
          <w:tcPr>
            <w:tcW w:w="2726" w:type="dxa"/>
          </w:tcPr>
          <w:p w:rsidR="00202C0F" w:rsidRPr="00C214A0" w:rsidRDefault="00F53AEC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4 Тема: «Отношения и проценты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7. Симметрия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1.Осевая симметрия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2. Ось симметрии фигуры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7.3. Центральная симметрия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8. Целые числ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4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1. Какие числа называются целы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2. Сравнение целых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3. Сложение целых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4. Вычитание целых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5. Умножение целых чисе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6. Деление целых чисе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8.7. Множеств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5. Тема: «Целые числа</w:t>
            </w:r>
            <w:proofErr w:type="gramStart"/>
            <w:r w:rsidRPr="00C214A0">
              <w:rPr>
                <w:i/>
              </w:rPr>
              <w:t>.».</w:t>
            </w:r>
            <w:proofErr w:type="gramEnd"/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9. Комбинаторика. Случайные события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1. Логика перебор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2. Правило умножения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3. Сравнение шансов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9.4.Эксперименты со случайными исхода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0. Рациональные чис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6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10.1</w:t>
            </w:r>
            <w:proofErr w:type="gramStart"/>
            <w:r w:rsidRPr="00C214A0">
              <w:t xml:space="preserve">  К</w:t>
            </w:r>
            <w:proofErr w:type="gramEnd"/>
            <w:r w:rsidRPr="00C214A0">
              <w:t>акие числа называют рациональны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2. Сравнение рациональных чисел. Модуль числа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3 Действия с рациональными числами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4. Решение задач на «обратный ход»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5. Что такое координаты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0.6. Прямоугольные координаты на плоскост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6. Тема: «Рациональные числа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1. Буквы и формулы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1</w:t>
            </w:r>
            <w:proofErr w:type="gramStart"/>
            <w:r w:rsidRPr="00C214A0">
              <w:t xml:space="preserve"> О</w:t>
            </w:r>
            <w:proofErr w:type="gramEnd"/>
            <w:r w:rsidRPr="00C214A0">
              <w:t xml:space="preserve"> математическом язык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2. Составление форму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3. Вычисления по формулам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4. Формулы длины окружности и площади круг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1.5. Что такое уравнение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 7. Тема: «Буквы и формулы».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.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2. Многоугольники и  многогранник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0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2.1. Сумма углов треугольник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2.2 Параллелограмм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2.3 Правильные многоугольник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2.4 Площади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3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</w:pPr>
            <w:r w:rsidRPr="00C214A0">
              <w:t>12.5 Призм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овторение. Итоговая контрольная работа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</w:t>
            </w:r>
            <w:r w:rsidR="00F53AEC" w:rsidRPr="00C214A0">
              <w:rPr>
                <w:b/>
              </w:rPr>
              <w:t>2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Итого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7</w:t>
            </w:r>
            <w:r w:rsidR="000D564D" w:rsidRPr="00C214A0">
              <w:rPr>
                <w:b/>
              </w:rPr>
              <w:t>5</w:t>
            </w:r>
          </w:p>
        </w:tc>
      </w:tr>
      <w:tr w:rsidR="00202C0F" w:rsidRPr="00C214A0" w:rsidTr="00E01C59">
        <w:tc>
          <w:tcPr>
            <w:tcW w:w="648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Всего</w:t>
            </w:r>
          </w:p>
        </w:tc>
        <w:tc>
          <w:tcPr>
            <w:tcW w:w="272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3</w:t>
            </w:r>
            <w:r w:rsidR="000D564D" w:rsidRPr="00C214A0">
              <w:rPr>
                <w:b/>
              </w:rPr>
              <w:t>50</w:t>
            </w:r>
          </w:p>
        </w:tc>
      </w:tr>
    </w:tbl>
    <w:p w:rsidR="00202C0F" w:rsidRDefault="00202C0F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2B744C" w:rsidRDefault="002B744C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0646E9">
      <w:pPr>
        <w:tabs>
          <w:tab w:val="left" w:pos="2535"/>
        </w:tabs>
        <w:jc w:val="both"/>
        <w:rPr>
          <w:b/>
        </w:rPr>
      </w:pPr>
    </w:p>
    <w:p w:rsidR="00E01C59" w:rsidRDefault="00E01C59" w:rsidP="00E01C59">
      <w:pPr>
        <w:autoSpaceDE w:val="0"/>
        <w:autoSpaceDN w:val="0"/>
        <w:adjustRightInd w:val="0"/>
        <w:ind w:firstLine="708"/>
        <w:jc w:val="center"/>
        <w:rPr>
          <w:sz w:val="28"/>
          <w:szCs w:val="28"/>
        </w:rPr>
      </w:pPr>
    </w:p>
    <w:p w:rsidR="00065910" w:rsidRDefault="00065910" w:rsidP="00E01C59">
      <w:pPr>
        <w:autoSpaceDE w:val="0"/>
        <w:autoSpaceDN w:val="0"/>
        <w:adjustRightInd w:val="0"/>
        <w:ind w:firstLine="708"/>
        <w:jc w:val="center"/>
        <w:rPr>
          <w:sz w:val="28"/>
          <w:szCs w:val="28"/>
        </w:rPr>
      </w:pPr>
    </w:p>
    <w:p w:rsidR="00E01C59" w:rsidRDefault="00E01C59" w:rsidP="00E01C59">
      <w:pPr>
        <w:autoSpaceDE w:val="0"/>
        <w:autoSpaceDN w:val="0"/>
        <w:adjustRightInd w:val="0"/>
        <w:ind w:firstLine="708"/>
        <w:jc w:val="center"/>
        <w:rPr>
          <w:b/>
          <w:sz w:val="28"/>
          <w:szCs w:val="28"/>
        </w:rPr>
      </w:pPr>
      <w:r w:rsidRPr="005D083A">
        <w:rPr>
          <w:b/>
          <w:sz w:val="28"/>
          <w:szCs w:val="28"/>
        </w:rPr>
        <w:lastRenderedPageBreak/>
        <w:t xml:space="preserve">7 класс </w:t>
      </w:r>
      <w:r w:rsidR="005D083A">
        <w:rPr>
          <w:b/>
          <w:sz w:val="28"/>
          <w:szCs w:val="28"/>
        </w:rPr>
        <w:t>Алгебра</w:t>
      </w:r>
    </w:p>
    <w:p w:rsidR="00065910" w:rsidRPr="005D083A" w:rsidRDefault="00065910" w:rsidP="00E01C59">
      <w:pPr>
        <w:autoSpaceDE w:val="0"/>
        <w:autoSpaceDN w:val="0"/>
        <w:adjustRightInd w:val="0"/>
        <w:ind w:firstLine="708"/>
        <w:jc w:val="center"/>
        <w:rPr>
          <w:b/>
          <w:sz w:val="28"/>
          <w:szCs w:val="28"/>
        </w:rPr>
      </w:pPr>
    </w:p>
    <w:tbl>
      <w:tblPr>
        <w:tblW w:w="48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37"/>
        <w:gridCol w:w="5099"/>
        <w:gridCol w:w="279"/>
        <w:gridCol w:w="2840"/>
      </w:tblGrid>
      <w:tr w:rsidR="00BD328D" w:rsidRPr="00E71056" w:rsidTr="00BD328D">
        <w:tc>
          <w:tcPr>
            <w:tcW w:w="700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2814" w:type="pct"/>
            <w:gridSpan w:val="2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оличество часов</w:t>
            </w:r>
          </w:p>
        </w:tc>
      </w:tr>
      <w:tr w:rsidR="005D083A" w:rsidRPr="00E71056" w:rsidTr="00BD328D">
        <w:tc>
          <w:tcPr>
            <w:tcW w:w="700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2814" w:type="pct"/>
            <w:gridSpan w:val="2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5D083A" w:rsidRPr="00E71056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. Нулевой срез</w:t>
            </w: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1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роби и проценты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равнение дробей</w:t>
            </w:r>
          </w:p>
        </w:tc>
        <w:tc>
          <w:tcPr>
            <w:tcW w:w="146" w:type="pc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ычисления с рациональными числами</w:t>
            </w:r>
          </w:p>
        </w:tc>
        <w:tc>
          <w:tcPr>
            <w:tcW w:w="146" w:type="pc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146" w:type="pc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дачи на проценты</w:t>
            </w:r>
          </w:p>
        </w:tc>
        <w:tc>
          <w:tcPr>
            <w:tcW w:w="146" w:type="pc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5</w:t>
            </w:r>
          </w:p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татистические характеристики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6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оследняя цифра степени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 № 1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2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ямая и обратная пропорциональность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висимость и формулы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ямая пропорциональность. Обратная пропорциональность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опорции. Решение задач с помощью пропорций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опорциональное деление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дачи на «сложные» пропорции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 № 2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3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ведение в алгебру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0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Буквенная запись свойств действий над числами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еобразование буквенных выражений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скрытие скобок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иведение подобных слагаемых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Еще раз о законах алгебры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 № 3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4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Уравнения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Алгебраический способ решения задач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             </w:t>
            </w:r>
          </w:p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орни уравнения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уравнений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екоторые неалгоритмические приемы решения уравнений  (</w:t>
            </w:r>
            <w:r w:rsidRPr="00E71056">
              <w:rPr>
                <w:i/>
                <w:sz w:val="28"/>
                <w:szCs w:val="28"/>
              </w:rPr>
              <w:t xml:space="preserve">Для тех, кому </w:t>
            </w:r>
            <w:r w:rsidRPr="00E71056">
              <w:rPr>
                <w:i/>
                <w:sz w:val="28"/>
                <w:szCs w:val="28"/>
              </w:rPr>
              <w:lastRenderedPageBreak/>
              <w:t>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lastRenderedPageBreak/>
              <w:t>Зачет № 4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5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оординаты и графики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9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Множество точек на </w:t>
            </w:r>
            <w:proofErr w:type="gramStart"/>
            <w:r w:rsidRPr="00E71056">
              <w:rPr>
                <w:sz w:val="28"/>
                <w:szCs w:val="28"/>
              </w:rPr>
              <w:t>координатной</w:t>
            </w:r>
            <w:proofErr w:type="gramEnd"/>
            <w:r w:rsidRPr="00E71056">
              <w:rPr>
                <w:sz w:val="28"/>
                <w:szCs w:val="28"/>
              </w:rPr>
              <w:t xml:space="preserve"> прямой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сстояние между точками координатной прямой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Множество точек на координатной плоскости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ки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Еще  несколько важных графиков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6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ки вокруг нас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7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ки зависимостей, заданных равенствами с модулями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5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6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9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оизведение и частное степеней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тепень степени, произведения и дроби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комбинаторных задач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Перестановки 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руговые перестановки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6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7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Многочлены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7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Одночлены и многочлены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keepLines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Формулы квадрата суммы и квадрата разности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.6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еление с остатком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keepNext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ы № 7 и № 8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8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зложение многочленов на множители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7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.</w:t>
            </w: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пособ группировки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Формула разности квадратов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.4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Формула разности и суммы кубов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.5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зложение на множители с применением нескольких способов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lastRenderedPageBreak/>
              <w:t>8.6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уравнений с помощью разложения на множители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8.7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есколько более сложных примеров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9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700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9</w:t>
            </w:r>
          </w:p>
        </w:tc>
        <w:tc>
          <w:tcPr>
            <w:tcW w:w="2814" w:type="pct"/>
            <w:gridSpan w:val="2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Частота и вероятность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9.1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Относительная частота случайного события</w:t>
            </w:r>
          </w:p>
        </w:tc>
        <w:tc>
          <w:tcPr>
            <w:tcW w:w="146" w:type="pct"/>
            <w:vMerge w:val="restart"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9.2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ероятность случайного события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E01C59" w:rsidRPr="00E71056" w:rsidTr="00BD328D">
        <w:tc>
          <w:tcPr>
            <w:tcW w:w="700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9.3</w:t>
            </w:r>
          </w:p>
        </w:tc>
        <w:tc>
          <w:tcPr>
            <w:tcW w:w="2668" w:type="pct"/>
            <w:tcBorders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еление с остатком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146" w:type="pct"/>
            <w:vMerge/>
            <w:tcBorders>
              <w:lef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E01C59" w:rsidRPr="00E71056" w:rsidTr="00BD328D">
        <w:tc>
          <w:tcPr>
            <w:tcW w:w="3368" w:type="pct"/>
            <w:gridSpan w:val="2"/>
            <w:tcBorders>
              <w:bottom w:val="single" w:sz="4" w:space="0" w:color="auto"/>
              <w:right w:val="nil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10</w:t>
            </w:r>
          </w:p>
        </w:tc>
        <w:tc>
          <w:tcPr>
            <w:tcW w:w="146" w:type="pct"/>
            <w:vMerge/>
            <w:tcBorders>
              <w:left w:val="nil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1486" w:type="pct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E01C59" w:rsidRPr="00E71056" w:rsidTr="00E01C59">
        <w:tc>
          <w:tcPr>
            <w:tcW w:w="3514" w:type="pct"/>
            <w:gridSpan w:val="3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овторение. Решение задач. Итоговые контрольные работы (за первое полугодие и за год)</w:t>
            </w:r>
          </w:p>
        </w:tc>
        <w:tc>
          <w:tcPr>
            <w:tcW w:w="1486" w:type="pct"/>
            <w:shd w:val="clear" w:color="auto" w:fill="E6E6E6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E01C59" w:rsidRPr="00E71056" w:rsidTr="00E01C59">
        <w:tc>
          <w:tcPr>
            <w:tcW w:w="3514" w:type="pct"/>
            <w:gridSpan w:val="3"/>
            <w:tcMar>
              <w:left w:w="57" w:type="dxa"/>
              <w:right w:w="57" w:type="dxa"/>
            </w:tcMar>
          </w:tcPr>
          <w:p w:rsidR="00E01C59" w:rsidRPr="00E71056" w:rsidRDefault="00E01C59" w:rsidP="00E01C59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Итого</w:t>
            </w:r>
          </w:p>
        </w:tc>
        <w:tc>
          <w:tcPr>
            <w:tcW w:w="1486" w:type="pct"/>
            <w:tcMar>
              <w:left w:w="57" w:type="dxa"/>
              <w:right w:w="57" w:type="dxa"/>
            </w:tcMar>
          </w:tcPr>
          <w:p w:rsidR="00E01C59" w:rsidRPr="00E71056" w:rsidRDefault="00E01C59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0</w:t>
            </w:r>
            <w:r w:rsidR="005D083A">
              <w:rPr>
                <w:sz w:val="28"/>
                <w:szCs w:val="28"/>
              </w:rPr>
              <w:t>5</w:t>
            </w:r>
          </w:p>
        </w:tc>
      </w:tr>
    </w:tbl>
    <w:p w:rsidR="00065910" w:rsidRDefault="00065910" w:rsidP="00065910">
      <w:pPr>
        <w:autoSpaceDE w:val="0"/>
        <w:autoSpaceDN w:val="0"/>
        <w:adjustRightInd w:val="0"/>
        <w:rPr>
          <w:sz w:val="28"/>
          <w:szCs w:val="28"/>
        </w:rPr>
      </w:pPr>
    </w:p>
    <w:p w:rsidR="00E01C59" w:rsidRDefault="00E01C59" w:rsidP="00065910">
      <w:pPr>
        <w:autoSpaceDE w:val="0"/>
        <w:autoSpaceDN w:val="0"/>
        <w:adjustRightInd w:val="0"/>
        <w:rPr>
          <w:b/>
          <w:sz w:val="28"/>
          <w:szCs w:val="28"/>
        </w:rPr>
      </w:pPr>
      <w:r w:rsidRPr="005D083A">
        <w:rPr>
          <w:b/>
          <w:sz w:val="28"/>
          <w:szCs w:val="28"/>
        </w:rPr>
        <w:t xml:space="preserve">8 класс </w:t>
      </w:r>
      <w:r w:rsidR="005D083A">
        <w:rPr>
          <w:b/>
          <w:sz w:val="28"/>
          <w:szCs w:val="28"/>
        </w:rPr>
        <w:t>Алгебра</w:t>
      </w:r>
    </w:p>
    <w:p w:rsidR="00065910" w:rsidRPr="005D083A" w:rsidRDefault="00065910" w:rsidP="00E01C59">
      <w:pPr>
        <w:autoSpaceDE w:val="0"/>
        <w:autoSpaceDN w:val="0"/>
        <w:adjustRightInd w:val="0"/>
        <w:ind w:firstLine="708"/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5047"/>
        <w:gridCol w:w="284"/>
        <w:gridCol w:w="2835"/>
      </w:tblGrid>
      <w:tr w:rsidR="00707499" w:rsidRPr="00E71056" w:rsidTr="005D083A">
        <w:tc>
          <w:tcPr>
            <w:tcW w:w="1440" w:type="dxa"/>
            <w:tcBorders>
              <w:bottom w:val="single" w:sz="4" w:space="0" w:color="auto"/>
            </w:tcBorders>
          </w:tcPr>
          <w:p w:rsidR="00707499" w:rsidRPr="00E71056" w:rsidRDefault="0070749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5331" w:type="dxa"/>
            <w:gridSpan w:val="2"/>
            <w:tcBorders>
              <w:bottom w:val="single" w:sz="4" w:space="0" w:color="auto"/>
            </w:tcBorders>
          </w:tcPr>
          <w:p w:rsidR="00707499" w:rsidRPr="00E71056" w:rsidRDefault="0070749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707499" w:rsidRPr="00E71056" w:rsidRDefault="00707499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оличество часов</w:t>
            </w:r>
          </w:p>
        </w:tc>
      </w:tr>
      <w:tr w:rsidR="005D083A" w:rsidRPr="00E71056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331" w:type="dxa"/>
            <w:gridSpan w:val="2"/>
            <w:tcBorders>
              <w:bottom w:val="single" w:sz="4" w:space="0" w:color="auto"/>
            </w:tcBorders>
          </w:tcPr>
          <w:p w:rsidR="005D083A" w:rsidRPr="00E71056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. Нулевой срез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1</w:t>
            </w:r>
          </w:p>
        </w:tc>
        <w:tc>
          <w:tcPr>
            <w:tcW w:w="5331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Алгебраические дроби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1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Что такое алгебраическая дробь</w:t>
            </w:r>
          </w:p>
        </w:tc>
        <w:tc>
          <w:tcPr>
            <w:tcW w:w="284" w:type="dxa"/>
            <w:vMerge w:val="restart"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2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Основное свойство дроб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3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ложение и вычитание алгебраических дробей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4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Умножение и деление алгебраических дробей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5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еобразование выражений, содержащих алгебраические дроб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6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тепень с целым показателем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7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8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уравнений и задач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9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окращение дробей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707499">
        <w:tc>
          <w:tcPr>
            <w:tcW w:w="6487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 № 1</w:t>
            </w:r>
          </w:p>
        </w:tc>
        <w:tc>
          <w:tcPr>
            <w:tcW w:w="284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2</w:t>
            </w:r>
          </w:p>
        </w:tc>
        <w:tc>
          <w:tcPr>
            <w:tcW w:w="5331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вадратные корни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8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1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дача о нахождении стороны квадрата</w:t>
            </w:r>
          </w:p>
        </w:tc>
        <w:tc>
          <w:tcPr>
            <w:tcW w:w="284" w:type="dxa"/>
            <w:vMerge w:val="restart"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2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Иррациональные числа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3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Теорема Пифагора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4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вадратный корень (алгебраический подход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lastRenderedPageBreak/>
              <w:t>2.5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График зависимости </w:t>
            </w:r>
            <w:r w:rsidRPr="00E71056">
              <w:rPr>
                <w:position w:val="-10"/>
                <w:sz w:val="28"/>
                <w:szCs w:val="28"/>
              </w:rPr>
              <w:object w:dxaOrig="760" w:dyaOrig="380">
                <v:shape id="_x0000_i1058" type="#_x0000_t75" style="width:39.25pt;height:17.75pt" o:ole="">
                  <v:imagedata r:id="rId70" o:title=""/>
                </v:shape>
                <o:OLEObject Type="Embed" ProgID="Equation.DSMT4" ShapeID="_x0000_i1058" DrawAspect="Content" ObjectID="_1540641999" r:id="rId71"/>
              </w:objec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6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войства квадратных корней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7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еобразование выражений, содержащих квадратные корн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8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убический корень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9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войные радикалы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6487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2</w:t>
            </w:r>
          </w:p>
        </w:tc>
        <w:tc>
          <w:tcPr>
            <w:tcW w:w="284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3</w:t>
            </w:r>
          </w:p>
        </w:tc>
        <w:tc>
          <w:tcPr>
            <w:tcW w:w="5331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вадратные уравнения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0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1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акие уравнения называются квадратными</w:t>
            </w:r>
          </w:p>
        </w:tc>
        <w:tc>
          <w:tcPr>
            <w:tcW w:w="284" w:type="dxa"/>
            <w:vMerge w:val="restart"/>
            <w:tcBorders>
              <w:left w:val="nil"/>
            </w:tcBorders>
          </w:tcPr>
          <w:p w:rsidR="00BD328D" w:rsidRPr="00E71056" w:rsidRDefault="00BD328D" w:rsidP="0070749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2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3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торая формула корней квадратного уравнения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4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5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Теорема Виета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6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зложение квадратного трехчлена на множител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7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Целые корни уравнения с целыми коэффициентами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6487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 № 3</w:t>
            </w:r>
          </w:p>
        </w:tc>
        <w:tc>
          <w:tcPr>
            <w:tcW w:w="284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4</w:t>
            </w:r>
          </w:p>
        </w:tc>
        <w:tc>
          <w:tcPr>
            <w:tcW w:w="5331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истемы уравнений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8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1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Линейное уравнение с двумя переменными</w:t>
            </w:r>
          </w:p>
        </w:tc>
        <w:tc>
          <w:tcPr>
            <w:tcW w:w="284" w:type="dxa"/>
            <w:vMerge w:val="restart"/>
            <w:tcBorders>
              <w:left w:val="nil"/>
            </w:tcBorders>
          </w:tcPr>
          <w:p w:rsidR="00BD328D" w:rsidRPr="00794D91" w:rsidRDefault="00BD328D" w:rsidP="00BD328D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2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к линейного уравнения с двумя переменным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3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i/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Уравнение </w:t>
            </w:r>
            <w:proofErr w:type="gramStart"/>
            <w:r w:rsidRPr="00E71056">
              <w:rPr>
                <w:sz w:val="28"/>
                <w:szCs w:val="28"/>
              </w:rPr>
              <w:t>прямой</w:t>
            </w:r>
            <w:proofErr w:type="gramEnd"/>
            <w:r w:rsidRPr="00E71056">
              <w:rPr>
                <w:sz w:val="28"/>
                <w:szCs w:val="28"/>
              </w:rPr>
              <w:t xml:space="preserve"> вида </w:t>
            </w:r>
            <w:r w:rsidRPr="00E71056">
              <w:rPr>
                <w:i/>
                <w:sz w:val="28"/>
                <w:szCs w:val="28"/>
                <w:lang w:val="en-US"/>
              </w:rPr>
              <w:t>y</w:t>
            </w:r>
            <w:r w:rsidRPr="00E71056">
              <w:rPr>
                <w:i/>
                <w:sz w:val="28"/>
                <w:szCs w:val="28"/>
              </w:rPr>
              <w:t>=</w:t>
            </w:r>
            <w:proofErr w:type="spellStart"/>
            <w:r w:rsidRPr="00E71056">
              <w:rPr>
                <w:i/>
                <w:sz w:val="28"/>
                <w:szCs w:val="28"/>
                <w:lang w:val="en-US"/>
              </w:rPr>
              <w:t>kx</w:t>
            </w:r>
            <w:proofErr w:type="spellEnd"/>
            <w:r w:rsidRPr="00E71056">
              <w:rPr>
                <w:i/>
                <w:sz w:val="28"/>
                <w:szCs w:val="28"/>
              </w:rPr>
              <w:t>+</w:t>
            </w:r>
            <w:r w:rsidRPr="00E71056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4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истемы уравнений. Решение систем способом сложения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5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систем уравнений способом подстановк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6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7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дачи на координатной плоскост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707499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8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еометрическая интерпретация неравен</w:t>
            </w:r>
            <w:proofErr w:type="gramStart"/>
            <w:r w:rsidRPr="00E71056">
              <w:rPr>
                <w:sz w:val="28"/>
                <w:szCs w:val="28"/>
              </w:rPr>
              <w:t>ств с дв</w:t>
            </w:r>
            <w:proofErr w:type="gramEnd"/>
            <w:r w:rsidRPr="00E71056">
              <w:rPr>
                <w:sz w:val="28"/>
                <w:szCs w:val="28"/>
              </w:rPr>
              <w:t>умя переменными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707499">
        <w:tc>
          <w:tcPr>
            <w:tcW w:w="6487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4</w:t>
            </w:r>
          </w:p>
        </w:tc>
        <w:tc>
          <w:tcPr>
            <w:tcW w:w="284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5</w:t>
            </w:r>
          </w:p>
        </w:tc>
        <w:tc>
          <w:tcPr>
            <w:tcW w:w="5331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Функции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4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1</w:t>
            </w:r>
          </w:p>
        </w:tc>
        <w:tc>
          <w:tcPr>
            <w:tcW w:w="5047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Чтение графиков</w:t>
            </w:r>
          </w:p>
        </w:tc>
        <w:tc>
          <w:tcPr>
            <w:tcW w:w="284" w:type="dxa"/>
            <w:vMerge w:val="restart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2</w:t>
            </w:r>
          </w:p>
        </w:tc>
        <w:tc>
          <w:tcPr>
            <w:tcW w:w="5047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Что такое функция</w:t>
            </w:r>
          </w:p>
        </w:tc>
        <w:tc>
          <w:tcPr>
            <w:tcW w:w="284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lastRenderedPageBreak/>
              <w:t>5.3</w:t>
            </w:r>
          </w:p>
        </w:tc>
        <w:tc>
          <w:tcPr>
            <w:tcW w:w="5047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к функции</w:t>
            </w:r>
          </w:p>
        </w:tc>
        <w:tc>
          <w:tcPr>
            <w:tcW w:w="284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4</w:t>
            </w:r>
          </w:p>
        </w:tc>
        <w:tc>
          <w:tcPr>
            <w:tcW w:w="5047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войства функции</w:t>
            </w:r>
          </w:p>
        </w:tc>
        <w:tc>
          <w:tcPr>
            <w:tcW w:w="284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5</w:t>
            </w:r>
          </w:p>
        </w:tc>
        <w:tc>
          <w:tcPr>
            <w:tcW w:w="5047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Линейная функция</w:t>
            </w:r>
          </w:p>
        </w:tc>
        <w:tc>
          <w:tcPr>
            <w:tcW w:w="284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6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Функция </w:t>
            </w:r>
            <w:r w:rsidRPr="00E71056">
              <w:rPr>
                <w:position w:val="-24"/>
                <w:sz w:val="28"/>
                <w:szCs w:val="28"/>
              </w:rPr>
              <w:object w:dxaOrig="620" w:dyaOrig="620">
                <v:shape id="_x0000_i1059" type="#_x0000_t75" style="width:30.85pt;height:30.85pt" o:ole="">
                  <v:imagedata r:id="rId39" o:title=""/>
                </v:shape>
                <o:OLEObject Type="Embed" ProgID="Equation.DSMT4" ShapeID="_x0000_i1059" DrawAspect="Content" ObjectID="_1540642000" r:id="rId72"/>
              </w:object>
            </w:r>
            <w:r w:rsidRPr="00E71056">
              <w:rPr>
                <w:sz w:val="28"/>
                <w:szCs w:val="28"/>
              </w:rPr>
              <w:t xml:space="preserve"> и ее график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7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Целая и дробная часть числа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6487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5</w:t>
            </w:r>
          </w:p>
        </w:tc>
        <w:tc>
          <w:tcPr>
            <w:tcW w:w="284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№ 6</w:t>
            </w:r>
          </w:p>
        </w:tc>
        <w:tc>
          <w:tcPr>
            <w:tcW w:w="5331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ероятность и статистика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7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1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татистические характеристики</w:t>
            </w:r>
          </w:p>
        </w:tc>
        <w:tc>
          <w:tcPr>
            <w:tcW w:w="284" w:type="dxa"/>
            <w:vMerge w:val="restart"/>
            <w:tcBorders>
              <w:left w:val="nil"/>
            </w:tcBorders>
          </w:tcPr>
          <w:p w:rsidR="00BD328D" w:rsidRPr="00794D91" w:rsidRDefault="00BD328D" w:rsidP="00E01C59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2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ероятность равновозможных событий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3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ложные эксперименты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4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еометрические вероятности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6.5</w:t>
            </w:r>
          </w:p>
        </w:tc>
        <w:tc>
          <w:tcPr>
            <w:tcW w:w="5047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Целая и дробная часть числа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84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6487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5</w:t>
            </w:r>
          </w:p>
        </w:tc>
        <w:tc>
          <w:tcPr>
            <w:tcW w:w="284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6771" w:type="dxa"/>
            <w:gridSpan w:val="3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овторение. Решение задач. Итоговые контрольные работы (за первое полугодие и за год)</w:t>
            </w:r>
          </w:p>
        </w:tc>
        <w:tc>
          <w:tcPr>
            <w:tcW w:w="2835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c>
          <w:tcPr>
            <w:tcW w:w="6771" w:type="dxa"/>
            <w:gridSpan w:val="3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Итого </w:t>
            </w:r>
          </w:p>
        </w:tc>
        <w:tc>
          <w:tcPr>
            <w:tcW w:w="2835" w:type="dxa"/>
          </w:tcPr>
          <w:p w:rsidR="00BD328D" w:rsidRPr="00E71056" w:rsidRDefault="00BD328D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0</w:t>
            </w:r>
            <w:r w:rsidR="005D083A">
              <w:rPr>
                <w:sz w:val="28"/>
                <w:szCs w:val="28"/>
              </w:rPr>
              <w:t>5</w:t>
            </w:r>
          </w:p>
        </w:tc>
      </w:tr>
    </w:tbl>
    <w:p w:rsidR="00E01C59" w:rsidRPr="005D083A" w:rsidRDefault="00E01C59" w:rsidP="00E01C59">
      <w:pPr>
        <w:autoSpaceDE w:val="0"/>
        <w:autoSpaceDN w:val="0"/>
        <w:adjustRightInd w:val="0"/>
        <w:ind w:firstLine="708"/>
        <w:jc w:val="both"/>
        <w:rPr>
          <w:b/>
          <w:sz w:val="28"/>
          <w:szCs w:val="28"/>
        </w:rPr>
      </w:pPr>
    </w:p>
    <w:p w:rsidR="00E01C59" w:rsidRDefault="00E01C59" w:rsidP="00065910">
      <w:pPr>
        <w:autoSpaceDE w:val="0"/>
        <w:autoSpaceDN w:val="0"/>
        <w:adjustRightInd w:val="0"/>
        <w:rPr>
          <w:b/>
          <w:sz w:val="28"/>
          <w:szCs w:val="28"/>
        </w:rPr>
      </w:pPr>
      <w:r w:rsidRPr="005D083A">
        <w:rPr>
          <w:b/>
          <w:sz w:val="28"/>
          <w:szCs w:val="28"/>
        </w:rPr>
        <w:t xml:space="preserve">9 класс </w:t>
      </w:r>
      <w:r w:rsidR="005D083A">
        <w:rPr>
          <w:b/>
          <w:sz w:val="28"/>
          <w:szCs w:val="28"/>
        </w:rPr>
        <w:t>Алгебра</w:t>
      </w:r>
    </w:p>
    <w:p w:rsidR="00065910" w:rsidRPr="005D083A" w:rsidRDefault="00065910" w:rsidP="00065910">
      <w:pPr>
        <w:autoSpaceDE w:val="0"/>
        <w:autoSpaceDN w:val="0"/>
        <w:adjustRightInd w:val="0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5411"/>
        <w:gridCol w:w="236"/>
        <w:gridCol w:w="2519"/>
      </w:tblGrid>
      <w:tr w:rsidR="005D083A" w:rsidRPr="00E71056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5647" w:type="dxa"/>
            <w:gridSpan w:val="2"/>
            <w:tcBorders>
              <w:bottom w:val="single" w:sz="4" w:space="0" w:color="auto"/>
            </w:tcBorders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2519" w:type="dxa"/>
            <w:tcBorders>
              <w:bottom w:val="single" w:sz="4" w:space="0" w:color="auto"/>
            </w:tcBorders>
          </w:tcPr>
          <w:p w:rsidR="005D083A" w:rsidRPr="00E71056" w:rsidRDefault="005D083A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оличество часов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1</w:t>
            </w:r>
          </w:p>
        </w:tc>
        <w:tc>
          <w:tcPr>
            <w:tcW w:w="5647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Неравенства</w:t>
            </w:r>
          </w:p>
        </w:tc>
        <w:tc>
          <w:tcPr>
            <w:tcW w:w="2519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9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1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ействительные числа</w:t>
            </w:r>
          </w:p>
        </w:tc>
        <w:tc>
          <w:tcPr>
            <w:tcW w:w="236" w:type="dxa"/>
            <w:vMerge w:val="restart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2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Общие свойства неравенств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3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линейных неравенств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4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систем линейных неравенств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5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оказательство неравенств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6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Что означают слова «с точностью </w:t>
            </w:r>
            <w:proofErr w:type="gramStart"/>
            <w:r w:rsidRPr="00E71056">
              <w:rPr>
                <w:sz w:val="28"/>
                <w:szCs w:val="28"/>
              </w:rPr>
              <w:t>до</w:t>
            </w:r>
            <w:proofErr w:type="gramEnd"/>
            <w:r w:rsidRPr="00E71056">
              <w:rPr>
                <w:sz w:val="28"/>
                <w:szCs w:val="28"/>
              </w:rPr>
              <w:t xml:space="preserve"> …»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7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ериодические и непериодические бесконечные десятичные дроби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.8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Еще </w:t>
            </w:r>
            <w:proofErr w:type="gramStart"/>
            <w:r w:rsidRPr="00E71056">
              <w:rPr>
                <w:sz w:val="28"/>
                <w:szCs w:val="28"/>
              </w:rPr>
              <w:t>о</w:t>
            </w:r>
            <w:proofErr w:type="gramEnd"/>
            <w:r w:rsidRPr="00E71056">
              <w:rPr>
                <w:sz w:val="28"/>
                <w:szCs w:val="28"/>
              </w:rPr>
              <w:t xml:space="preserve"> средних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BD328D">
        <w:tc>
          <w:tcPr>
            <w:tcW w:w="6851" w:type="dxa"/>
            <w:gridSpan w:val="2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1</w:t>
            </w:r>
          </w:p>
        </w:tc>
        <w:tc>
          <w:tcPr>
            <w:tcW w:w="236" w:type="dxa"/>
            <w:vMerge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Глава 2 </w:t>
            </w:r>
          </w:p>
        </w:tc>
        <w:tc>
          <w:tcPr>
            <w:tcW w:w="5647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вадратичная функция</w:t>
            </w:r>
          </w:p>
        </w:tc>
        <w:tc>
          <w:tcPr>
            <w:tcW w:w="2519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0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1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Какую функцию называют квадратичной </w:t>
            </w:r>
          </w:p>
        </w:tc>
        <w:tc>
          <w:tcPr>
            <w:tcW w:w="236" w:type="dxa"/>
            <w:vMerge w:val="restart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2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i/>
                <w:sz w:val="28"/>
                <w:szCs w:val="28"/>
                <w:vertAlign w:val="superscript"/>
                <w:lang w:val="en-US"/>
              </w:rPr>
            </w:pPr>
            <w:r w:rsidRPr="00E71056">
              <w:rPr>
                <w:sz w:val="28"/>
                <w:szCs w:val="28"/>
              </w:rPr>
              <w:t xml:space="preserve">График функции </w:t>
            </w:r>
            <w:r w:rsidRPr="00E71056">
              <w:rPr>
                <w:i/>
                <w:sz w:val="28"/>
                <w:szCs w:val="28"/>
                <w:lang w:val="en-US"/>
              </w:rPr>
              <w:t>y = ax</w:t>
            </w:r>
            <w:r w:rsidRPr="00E71056">
              <w:rPr>
                <w:i/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3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Сдвиг графика функции </w:t>
            </w:r>
            <w:r w:rsidRPr="00E71056">
              <w:rPr>
                <w:i/>
                <w:sz w:val="28"/>
                <w:szCs w:val="28"/>
                <w:lang w:val="en-US"/>
              </w:rPr>
              <w:t>y</w:t>
            </w:r>
            <w:r w:rsidRPr="00E71056">
              <w:rPr>
                <w:i/>
                <w:sz w:val="28"/>
                <w:szCs w:val="28"/>
              </w:rPr>
              <w:t xml:space="preserve"> = </w:t>
            </w:r>
            <w:r w:rsidRPr="00E71056">
              <w:rPr>
                <w:i/>
                <w:sz w:val="28"/>
                <w:szCs w:val="28"/>
                <w:lang w:val="en-US"/>
              </w:rPr>
              <w:t>ax</w:t>
            </w:r>
            <w:r w:rsidRPr="00E71056">
              <w:rPr>
                <w:i/>
                <w:sz w:val="28"/>
                <w:szCs w:val="28"/>
                <w:vertAlign w:val="superscript"/>
              </w:rPr>
              <w:t xml:space="preserve">2 </w:t>
            </w:r>
            <w:r w:rsidRPr="00E71056">
              <w:rPr>
                <w:sz w:val="28"/>
                <w:szCs w:val="28"/>
              </w:rPr>
              <w:t>вдоль осей координат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lastRenderedPageBreak/>
              <w:t>2.4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График функции </w:t>
            </w:r>
            <w:r w:rsidRPr="00E71056">
              <w:rPr>
                <w:i/>
                <w:sz w:val="28"/>
                <w:szCs w:val="28"/>
                <w:lang w:val="en-US"/>
              </w:rPr>
              <w:t>y</w:t>
            </w:r>
            <w:r w:rsidRPr="00E71056">
              <w:rPr>
                <w:i/>
                <w:sz w:val="28"/>
                <w:szCs w:val="28"/>
              </w:rPr>
              <w:t xml:space="preserve"> = </w:t>
            </w:r>
            <w:r w:rsidRPr="00E71056">
              <w:rPr>
                <w:i/>
                <w:sz w:val="28"/>
                <w:szCs w:val="28"/>
                <w:lang w:val="en-US"/>
              </w:rPr>
              <w:t>ax</w:t>
            </w:r>
            <w:r w:rsidRPr="00E71056">
              <w:rPr>
                <w:i/>
                <w:sz w:val="28"/>
                <w:szCs w:val="28"/>
                <w:vertAlign w:val="superscript"/>
              </w:rPr>
              <w:t>2</w:t>
            </w:r>
            <w:r w:rsidRPr="00E71056">
              <w:rPr>
                <w:i/>
                <w:sz w:val="28"/>
                <w:szCs w:val="28"/>
              </w:rPr>
              <w:t xml:space="preserve">+ </w:t>
            </w:r>
            <w:proofErr w:type="spellStart"/>
            <w:r w:rsidRPr="00E71056">
              <w:rPr>
                <w:i/>
                <w:sz w:val="28"/>
                <w:szCs w:val="28"/>
                <w:lang w:val="en-US"/>
              </w:rPr>
              <w:t>bx</w:t>
            </w:r>
            <w:proofErr w:type="spellEnd"/>
            <w:r w:rsidRPr="00E71056">
              <w:rPr>
                <w:i/>
                <w:sz w:val="28"/>
                <w:szCs w:val="28"/>
              </w:rPr>
              <w:t xml:space="preserve"> +</w:t>
            </w:r>
            <w:r w:rsidRPr="00E71056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5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Квадратные неравенства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BD328D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6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именение свой</w:t>
            </w:r>
            <w:proofErr w:type="gramStart"/>
            <w:r w:rsidRPr="00E71056">
              <w:rPr>
                <w:sz w:val="28"/>
                <w:szCs w:val="28"/>
              </w:rPr>
              <w:t>ств кв</w:t>
            </w:r>
            <w:proofErr w:type="gramEnd"/>
            <w:r w:rsidRPr="00E71056">
              <w:rPr>
                <w:sz w:val="28"/>
                <w:szCs w:val="28"/>
              </w:rPr>
              <w:t>адратичной функции при решении задач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.7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ки уравнений, содержащих модули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6851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2</w:t>
            </w:r>
          </w:p>
        </w:tc>
        <w:tc>
          <w:tcPr>
            <w:tcW w:w="236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лава 3</w:t>
            </w:r>
          </w:p>
        </w:tc>
        <w:tc>
          <w:tcPr>
            <w:tcW w:w="5647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Уравнения и системы уравнений</w:t>
            </w:r>
          </w:p>
        </w:tc>
        <w:tc>
          <w:tcPr>
            <w:tcW w:w="2519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5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1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циональные выражения</w:t>
            </w:r>
          </w:p>
        </w:tc>
        <w:tc>
          <w:tcPr>
            <w:tcW w:w="236" w:type="dxa"/>
            <w:vMerge w:val="restart"/>
            <w:tcBorders>
              <w:left w:val="nil"/>
            </w:tcBorders>
          </w:tcPr>
          <w:p w:rsidR="00BD328D" w:rsidRPr="00794D91" w:rsidRDefault="00BD328D" w:rsidP="00BD328D">
            <w:pPr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2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Целые уравнения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3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Дробные уравнения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4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5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истема уравнений с двумя переменными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6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7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рафическое исследование уравнений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8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Уравнения с параметром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.9</w:t>
            </w:r>
          </w:p>
        </w:tc>
        <w:tc>
          <w:tcPr>
            <w:tcW w:w="5411" w:type="dxa"/>
            <w:tcBorders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ешение систем уравнений второй степени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  <w:tcBorders>
              <w:lef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8216D3">
        <w:tc>
          <w:tcPr>
            <w:tcW w:w="6851" w:type="dxa"/>
            <w:gridSpan w:val="2"/>
            <w:tcBorders>
              <w:bottom w:val="single" w:sz="4" w:space="0" w:color="auto"/>
              <w:right w:val="nil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ы № 3 и № 4</w:t>
            </w:r>
          </w:p>
        </w:tc>
        <w:tc>
          <w:tcPr>
            <w:tcW w:w="236" w:type="dxa"/>
            <w:vMerge/>
            <w:tcBorders>
              <w:left w:val="nil"/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-US"/>
              </w:rPr>
            </w:pPr>
            <w:r w:rsidRPr="00E71056">
              <w:rPr>
                <w:sz w:val="28"/>
                <w:szCs w:val="28"/>
              </w:rPr>
              <w:t>Глава 4</w:t>
            </w:r>
          </w:p>
        </w:tc>
        <w:tc>
          <w:tcPr>
            <w:tcW w:w="5647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2519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5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1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Числовые последовательности</w:t>
            </w:r>
          </w:p>
        </w:tc>
        <w:tc>
          <w:tcPr>
            <w:tcW w:w="236" w:type="dxa"/>
            <w:vMerge w:val="restart"/>
          </w:tcPr>
          <w:p w:rsidR="00BD328D" w:rsidRPr="00E71056" w:rsidRDefault="00BD328D" w:rsidP="00BD328D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1A2EFE">
              <w:rPr>
                <w:i/>
                <w:sz w:val="28"/>
                <w:szCs w:val="28"/>
              </w:rPr>
              <w:t>.</w:t>
            </w:r>
            <w:r w:rsidRPr="001A2EFE">
              <w:rPr>
                <w:sz w:val="28"/>
                <w:szCs w:val="28"/>
              </w:rPr>
              <w:t xml:space="preserve"> </w:t>
            </w: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2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3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Сумма первых </w:t>
            </w:r>
            <w:r w:rsidRPr="00E71056">
              <w:rPr>
                <w:sz w:val="28"/>
                <w:szCs w:val="28"/>
                <w:lang w:val="en-US"/>
              </w:rPr>
              <w:t>n</w:t>
            </w:r>
            <w:r w:rsidRPr="00E71056">
              <w:rPr>
                <w:sz w:val="28"/>
                <w:szCs w:val="28"/>
              </w:rPr>
              <w:t xml:space="preserve"> членов арифметической прогрессии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4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5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Сумма первых </w:t>
            </w:r>
            <w:r w:rsidRPr="00E71056">
              <w:rPr>
                <w:sz w:val="28"/>
                <w:szCs w:val="28"/>
                <w:lang w:val="en-US"/>
              </w:rPr>
              <w:t>n</w:t>
            </w:r>
            <w:r w:rsidRPr="00E71056">
              <w:rPr>
                <w:sz w:val="28"/>
                <w:szCs w:val="28"/>
              </w:rPr>
              <w:t xml:space="preserve"> членов геометрической прогрессии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6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ростые и сложные проценты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3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7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Сумма квадратов первых </w:t>
            </w:r>
            <w:r w:rsidRPr="00E71056">
              <w:rPr>
                <w:sz w:val="28"/>
                <w:szCs w:val="28"/>
                <w:lang w:val="en-US"/>
              </w:rPr>
              <w:t>n</w:t>
            </w:r>
            <w:r w:rsidRPr="00E71056">
              <w:rPr>
                <w:sz w:val="28"/>
                <w:szCs w:val="28"/>
              </w:rPr>
              <w:t xml:space="preserve">  натуральных чисел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4.8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Треугольник Паскаля 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BD328D">
        <w:trPr>
          <w:cantSplit/>
        </w:trPr>
        <w:tc>
          <w:tcPr>
            <w:tcW w:w="6851" w:type="dxa"/>
            <w:gridSpan w:val="2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Зачет № 5</w:t>
            </w:r>
          </w:p>
        </w:tc>
        <w:tc>
          <w:tcPr>
            <w:tcW w:w="236" w:type="dxa"/>
            <w:vMerge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</w:t>
            </w:r>
          </w:p>
        </w:tc>
      </w:tr>
      <w:tr w:rsidR="00BD328D" w:rsidRPr="00726F61" w:rsidTr="00BD328D">
        <w:trPr>
          <w:cantSplit/>
        </w:trPr>
        <w:tc>
          <w:tcPr>
            <w:tcW w:w="1440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-US"/>
              </w:rPr>
            </w:pPr>
            <w:r w:rsidRPr="00E71056">
              <w:rPr>
                <w:sz w:val="28"/>
                <w:szCs w:val="28"/>
              </w:rPr>
              <w:t>Глава 5</w:t>
            </w:r>
          </w:p>
        </w:tc>
        <w:tc>
          <w:tcPr>
            <w:tcW w:w="5647" w:type="dxa"/>
            <w:gridSpan w:val="2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Статистика и вероятность</w:t>
            </w:r>
          </w:p>
        </w:tc>
        <w:tc>
          <w:tcPr>
            <w:tcW w:w="2519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 w:rsidRPr="00E71056">
              <w:rPr>
                <w:sz w:val="28"/>
                <w:szCs w:val="28"/>
                <w:lang w:val="en-US"/>
              </w:rPr>
              <w:t>8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1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ыборочные исследования</w:t>
            </w:r>
          </w:p>
        </w:tc>
        <w:tc>
          <w:tcPr>
            <w:tcW w:w="236" w:type="dxa"/>
            <w:vMerge w:val="restart"/>
          </w:tcPr>
          <w:p w:rsidR="00BD328D" w:rsidRPr="00726F61" w:rsidRDefault="00BD328D" w:rsidP="00BD328D">
            <w:pPr>
              <w:ind w:firstLine="709"/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2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Интервальный ряд. Гистограмма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3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Характеристика разброса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4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 xml:space="preserve">Статистическое оценивание и прогноз 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2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5.5</w:t>
            </w:r>
          </w:p>
        </w:tc>
        <w:tc>
          <w:tcPr>
            <w:tcW w:w="5411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Вероятность и комбинаторика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BD328D">
        <w:trPr>
          <w:cantSplit/>
        </w:trPr>
        <w:tc>
          <w:tcPr>
            <w:tcW w:w="1440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lastRenderedPageBreak/>
              <w:t>5.6</w:t>
            </w:r>
          </w:p>
        </w:tc>
        <w:tc>
          <w:tcPr>
            <w:tcW w:w="5411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Размещения и сочетания   (</w:t>
            </w:r>
            <w:r w:rsidRPr="00E71056">
              <w:rPr>
                <w:i/>
                <w:sz w:val="28"/>
                <w:szCs w:val="28"/>
              </w:rPr>
              <w:t>Для тех, кому интересно</w:t>
            </w:r>
            <w:r w:rsidRPr="00E71056">
              <w:rPr>
                <w:sz w:val="28"/>
                <w:szCs w:val="28"/>
              </w:rPr>
              <w:t>)</w:t>
            </w:r>
          </w:p>
        </w:tc>
        <w:tc>
          <w:tcPr>
            <w:tcW w:w="236" w:type="dxa"/>
            <w:vMerge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519" w:type="dxa"/>
            <w:tcBorders>
              <w:bottom w:val="single" w:sz="4" w:space="0" w:color="auto"/>
            </w:tcBorders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-</w:t>
            </w:r>
          </w:p>
        </w:tc>
      </w:tr>
      <w:tr w:rsidR="00BD328D" w:rsidRPr="00E71056" w:rsidTr="00BD328D">
        <w:trPr>
          <w:cantSplit/>
        </w:trPr>
        <w:tc>
          <w:tcPr>
            <w:tcW w:w="7087" w:type="dxa"/>
            <w:gridSpan w:val="3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Повторение. Решение задач. Итоговые контрольные работы (за первое полугодие и за год)</w:t>
            </w:r>
          </w:p>
        </w:tc>
        <w:tc>
          <w:tcPr>
            <w:tcW w:w="2519" w:type="dxa"/>
            <w:shd w:val="clear" w:color="auto" w:fill="E6E6E6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3</w:t>
            </w:r>
          </w:p>
        </w:tc>
      </w:tr>
      <w:tr w:rsidR="00BD328D" w:rsidRPr="00E71056" w:rsidTr="00BD328D">
        <w:trPr>
          <w:cantSplit/>
        </w:trPr>
        <w:tc>
          <w:tcPr>
            <w:tcW w:w="7087" w:type="dxa"/>
            <w:gridSpan w:val="3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Итого</w:t>
            </w:r>
          </w:p>
        </w:tc>
        <w:tc>
          <w:tcPr>
            <w:tcW w:w="2519" w:type="dxa"/>
          </w:tcPr>
          <w:p w:rsidR="00BD328D" w:rsidRPr="00E71056" w:rsidRDefault="00BD328D" w:rsidP="00E01C59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E71056">
              <w:rPr>
                <w:sz w:val="28"/>
                <w:szCs w:val="28"/>
              </w:rPr>
              <w:t>102</w:t>
            </w:r>
          </w:p>
        </w:tc>
      </w:tr>
    </w:tbl>
    <w:p w:rsidR="00E01C59" w:rsidRDefault="00E01C59" w:rsidP="00E01C59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5D083A" w:rsidRPr="004613A1" w:rsidRDefault="005D083A" w:rsidP="00065910">
      <w:pPr>
        <w:autoSpaceDE w:val="0"/>
        <w:autoSpaceDN w:val="0"/>
        <w:adjustRightInd w:val="0"/>
        <w:rPr>
          <w:b/>
          <w:sz w:val="28"/>
          <w:szCs w:val="28"/>
        </w:rPr>
      </w:pPr>
      <w:r w:rsidRPr="004613A1">
        <w:rPr>
          <w:b/>
          <w:sz w:val="28"/>
          <w:szCs w:val="28"/>
        </w:rPr>
        <w:t xml:space="preserve">7 класс </w:t>
      </w:r>
      <w:r>
        <w:rPr>
          <w:b/>
          <w:sz w:val="28"/>
          <w:szCs w:val="28"/>
        </w:rPr>
        <w:t>Геометрия</w:t>
      </w:r>
    </w:p>
    <w:p w:rsidR="005D083A" w:rsidRPr="004613A1" w:rsidRDefault="005D083A" w:rsidP="005D083A">
      <w:pPr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40"/>
        <w:gridCol w:w="5047"/>
        <w:gridCol w:w="267"/>
        <w:gridCol w:w="2993"/>
      </w:tblGrid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5314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29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личество часов</w:t>
            </w:r>
          </w:p>
        </w:tc>
      </w:tr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5314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</w:t>
            </w:r>
          </w:p>
        </w:tc>
        <w:tc>
          <w:tcPr>
            <w:tcW w:w="29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I</w:t>
            </w:r>
          </w:p>
        </w:tc>
        <w:tc>
          <w:tcPr>
            <w:tcW w:w="5314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ачальные геометрические сведения</w:t>
            </w:r>
          </w:p>
        </w:tc>
        <w:tc>
          <w:tcPr>
            <w:tcW w:w="29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, 2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proofErr w:type="gramStart"/>
            <w:r w:rsidRPr="004613A1">
              <w:rPr>
                <w:sz w:val="28"/>
                <w:szCs w:val="28"/>
              </w:rPr>
              <w:t>Прямая</w:t>
            </w:r>
            <w:proofErr w:type="gramEnd"/>
            <w:r w:rsidRPr="004613A1">
              <w:rPr>
                <w:sz w:val="28"/>
                <w:szCs w:val="28"/>
              </w:rPr>
              <w:t xml:space="preserve"> и отрезок. Луч и угол</w:t>
            </w:r>
          </w:p>
        </w:tc>
        <w:tc>
          <w:tcPr>
            <w:tcW w:w="267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i/>
                <w:color w:val="FF0000"/>
                <w:sz w:val="28"/>
                <w:szCs w:val="28"/>
              </w:rPr>
              <w:t xml:space="preserve"> </w:t>
            </w: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равнение отрезков и углов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, 5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Измерение отрезков. Измерение углов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6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ерпендикулярные прямые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487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6487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1</w:t>
            </w:r>
          </w:p>
        </w:tc>
        <w:tc>
          <w:tcPr>
            <w:tcW w:w="267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rPr>
          <w:trHeight w:val="276"/>
        </w:trPr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II</w:t>
            </w:r>
          </w:p>
        </w:tc>
        <w:tc>
          <w:tcPr>
            <w:tcW w:w="5314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Треугольники</w:t>
            </w:r>
          </w:p>
        </w:tc>
        <w:tc>
          <w:tcPr>
            <w:tcW w:w="29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7</w:t>
            </w:r>
          </w:p>
        </w:tc>
      </w:tr>
      <w:tr w:rsidR="005D083A" w:rsidRPr="004613A1" w:rsidTr="005D083A">
        <w:trPr>
          <w:trHeight w:val="791"/>
        </w:trPr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ервый признак равенства треугольников</w:t>
            </w:r>
          </w:p>
        </w:tc>
        <w:tc>
          <w:tcPr>
            <w:tcW w:w="267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Медианы, биссектрисы и высоты треугольника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Второй и третий признаки равенства треугольников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Задачи на построение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487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rPr>
          <w:trHeight w:val="548"/>
        </w:trPr>
        <w:tc>
          <w:tcPr>
            <w:tcW w:w="6487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2</w:t>
            </w:r>
          </w:p>
        </w:tc>
        <w:tc>
          <w:tcPr>
            <w:tcW w:w="267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III</w:t>
            </w:r>
          </w:p>
        </w:tc>
        <w:tc>
          <w:tcPr>
            <w:tcW w:w="5314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араллельные прямые</w:t>
            </w:r>
          </w:p>
        </w:tc>
        <w:tc>
          <w:tcPr>
            <w:tcW w:w="29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1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изнаки параллельности двух прямых</w:t>
            </w:r>
          </w:p>
        </w:tc>
        <w:tc>
          <w:tcPr>
            <w:tcW w:w="267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 xml:space="preserve">Аксиома </w:t>
            </w:r>
            <w:proofErr w:type="gramStart"/>
            <w:r w:rsidRPr="004613A1">
              <w:rPr>
                <w:sz w:val="28"/>
                <w:szCs w:val="28"/>
              </w:rPr>
              <w:t>параллельных</w:t>
            </w:r>
            <w:proofErr w:type="gramEnd"/>
            <w:r w:rsidRPr="004613A1">
              <w:rPr>
                <w:sz w:val="28"/>
                <w:szCs w:val="28"/>
              </w:rPr>
              <w:t xml:space="preserve"> прямых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5</w:t>
            </w:r>
          </w:p>
        </w:tc>
      </w:tr>
      <w:tr w:rsidR="005D083A" w:rsidRPr="004613A1" w:rsidTr="005D083A">
        <w:tc>
          <w:tcPr>
            <w:tcW w:w="6487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rPr>
          <w:trHeight w:val="563"/>
        </w:trPr>
        <w:tc>
          <w:tcPr>
            <w:tcW w:w="6487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3</w:t>
            </w:r>
          </w:p>
        </w:tc>
        <w:tc>
          <w:tcPr>
            <w:tcW w:w="267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IV</w:t>
            </w:r>
          </w:p>
        </w:tc>
        <w:tc>
          <w:tcPr>
            <w:tcW w:w="5314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оотношения между сторонами и углами треугольника</w:t>
            </w:r>
          </w:p>
        </w:tc>
        <w:tc>
          <w:tcPr>
            <w:tcW w:w="29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0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умма углов треугольника</w:t>
            </w:r>
          </w:p>
        </w:tc>
        <w:tc>
          <w:tcPr>
            <w:tcW w:w="267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оотношения между сторонами и углами треугольника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487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6487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4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ямоугольные треугольники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5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  <w:tc>
          <w:tcPr>
            <w:tcW w:w="5047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строение треугольника по трем элементам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6487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67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487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5</w:t>
            </w:r>
          </w:p>
        </w:tc>
        <w:tc>
          <w:tcPr>
            <w:tcW w:w="267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9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6754" w:type="dxa"/>
            <w:gridSpan w:val="3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вторение. Решение задач. Итоговая контрольная работа</w:t>
            </w:r>
          </w:p>
        </w:tc>
        <w:tc>
          <w:tcPr>
            <w:tcW w:w="29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7</w:t>
            </w:r>
          </w:p>
        </w:tc>
      </w:tr>
      <w:tr w:rsidR="005D083A" w:rsidRPr="004613A1" w:rsidTr="005D083A">
        <w:tc>
          <w:tcPr>
            <w:tcW w:w="6754" w:type="dxa"/>
            <w:gridSpan w:val="3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Итого</w:t>
            </w:r>
          </w:p>
        </w:tc>
        <w:tc>
          <w:tcPr>
            <w:tcW w:w="29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68</w:t>
            </w:r>
          </w:p>
        </w:tc>
      </w:tr>
    </w:tbl>
    <w:p w:rsidR="005D083A" w:rsidRPr="004613A1" w:rsidRDefault="005D083A" w:rsidP="005D083A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5D083A" w:rsidRPr="004613A1" w:rsidRDefault="005D083A" w:rsidP="00065910">
      <w:pPr>
        <w:autoSpaceDE w:val="0"/>
        <w:autoSpaceDN w:val="0"/>
        <w:adjustRightInd w:val="0"/>
        <w:rPr>
          <w:b/>
          <w:sz w:val="28"/>
          <w:szCs w:val="28"/>
        </w:rPr>
      </w:pPr>
      <w:r w:rsidRPr="004613A1">
        <w:rPr>
          <w:b/>
          <w:sz w:val="28"/>
          <w:szCs w:val="28"/>
        </w:rPr>
        <w:t xml:space="preserve">8 класс </w:t>
      </w:r>
      <w:r>
        <w:rPr>
          <w:b/>
          <w:sz w:val="28"/>
          <w:szCs w:val="28"/>
        </w:rPr>
        <w:t>Геометрия</w:t>
      </w:r>
    </w:p>
    <w:p w:rsidR="005D083A" w:rsidRPr="004613A1" w:rsidRDefault="005D083A" w:rsidP="005D083A">
      <w:pPr>
        <w:autoSpaceDE w:val="0"/>
        <w:autoSpaceDN w:val="0"/>
        <w:adjustRightInd w:val="0"/>
        <w:ind w:firstLine="708"/>
        <w:jc w:val="center"/>
        <w:rPr>
          <w:sz w:val="28"/>
          <w:szCs w:val="28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0"/>
        <w:gridCol w:w="5756"/>
        <w:gridCol w:w="283"/>
        <w:gridCol w:w="2410"/>
      </w:tblGrid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6039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личество часов</w:t>
            </w:r>
          </w:p>
        </w:tc>
      </w:tr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6039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065910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</w:t>
            </w:r>
            <w:r w:rsidR="00065910">
              <w:rPr>
                <w:sz w:val="28"/>
                <w:szCs w:val="28"/>
              </w:rPr>
              <w:t>ени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083A" w:rsidRPr="004613A1" w:rsidRDefault="00065910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 xml:space="preserve">Глава </w:t>
            </w:r>
            <w:r w:rsidRPr="004613A1">
              <w:rPr>
                <w:sz w:val="28"/>
                <w:szCs w:val="28"/>
                <w:lang w:val="en-US"/>
              </w:rPr>
              <w:t>V</w:t>
            </w:r>
          </w:p>
        </w:tc>
        <w:tc>
          <w:tcPr>
            <w:tcW w:w="6039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Четырехугольники</w:t>
            </w:r>
          </w:p>
        </w:tc>
        <w:tc>
          <w:tcPr>
            <w:tcW w:w="241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Многоугольники</w:t>
            </w:r>
          </w:p>
        </w:tc>
        <w:tc>
          <w:tcPr>
            <w:tcW w:w="283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араллелограмм и трапеция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6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ямоугольник, ромб, квадрат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7196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7196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1</w:t>
            </w:r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VI</w:t>
            </w:r>
          </w:p>
        </w:tc>
        <w:tc>
          <w:tcPr>
            <w:tcW w:w="6039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лощадь</w:t>
            </w:r>
          </w:p>
        </w:tc>
        <w:tc>
          <w:tcPr>
            <w:tcW w:w="241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лощадь многоугольника</w:t>
            </w:r>
          </w:p>
        </w:tc>
        <w:tc>
          <w:tcPr>
            <w:tcW w:w="283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лощади параллелограмма, треугольника и трапеции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6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Теорема Пифагора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7196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7196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2</w:t>
            </w:r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VII</w:t>
            </w:r>
          </w:p>
        </w:tc>
        <w:tc>
          <w:tcPr>
            <w:tcW w:w="6039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добные треугольники</w:t>
            </w:r>
          </w:p>
        </w:tc>
        <w:tc>
          <w:tcPr>
            <w:tcW w:w="241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9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Определение подобных треугольников</w:t>
            </w:r>
          </w:p>
        </w:tc>
        <w:tc>
          <w:tcPr>
            <w:tcW w:w="283" w:type="dxa"/>
            <w:vMerge w:val="restart"/>
          </w:tcPr>
          <w:p w:rsidR="005D083A" w:rsidRPr="004613A1" w:rsidRDefault="005D083A" w:rsidP="005D083A">
            <w:pPr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изнаки подобия треугольников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5</w:t>
            </w:r>
          </w:p>
        </w:tc>
      </w:tr>
      <w:tr w:rsidR="005D083A" w:rsidRPr="004613A1" w:rsidTr="005D083A">
        <w:tc>
          <w:tcPr>
            <w:tcW w:w="7196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3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именение подобия к доказательству теорем и решению задач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7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оотношения между сторонами и углами прямоугольного треугольника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7196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4</w:t>
            </w:r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VIII</w:t>
            </w:r>
          </w:p>
        </w:tc>
        <w:tc>
          <w:tcPr>
            <w:tcW w:w="5756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Окружность</w:t>
            </w:r>
          </w:p>
        </w:tc>
        <w:tc>
          <w:tcPr>
            <w:tcW w:w="28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7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асательная к окружности</w:t>
            </w:r>
          </w:p>
        </w:tc>
        <w:tc>
          <w:tcPr>
            <w:tcW w:w="283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Центральные и вписанные углы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Четыре замечательные точки треугольника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  <w:tc>
          <w:tcPr>
            <w:tcW w:w="5756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Вписанная и описанная окружности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7196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lastRenderedPageBreak/>
              <w:t>Решение задач</w:t>
            </w:r>
          </w:p>
        </w:tc>
        <w:tc>
          <w:tcPr>
            <w:tcW w:w="283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7196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5</w:t>
            </w:r>
          </w:p>
        </w:tc>
        <w:tc>
          <w:tcPr>
            <w:tcW w:w="283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7479" w:type="dxa"/>
            <w:gridSpan w:val="3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вторение. Решение задач. Итоговая контрольная работа</w:t>
            </w:r>
          </w:p>
        </w:tc>
        <w:tc>
          <w:tcPr>
            <w:tcW w:w="241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7479" w:type="dxa"/>
            <w:gridSpan w:val="3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 xml:space="preserve">Итого </w:t>
            </w:r>
          </w:p>
        </w:tc>
        <w:tc>
          <w:tcPr>
            <w:tcW w:w="241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68</w:t>
            </w:r>
          </w:p>
        </w:tc>
      </w:tr>
    </w:tbl>
    <w:p w:rsidR="005D083A" w:rsidRPr="004613A1" w:rsidRDefault="005D083A" w:rsidP="005D083A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5D083A" w:rsidRPr="004613A1" w:rsidRDefault="005D083A" w:rsidP="00065910">
      <w:pPr>
        <w:autoSpaceDE w:val="0"/>
        <w:autoSpaceDN w:val="0"/>
        <w:adjustRightInd w:val="0"/>
        <w:rPr>
          <w:b/>
          <w:sz w:val="28"/>
          <w:szCs w:val="28"/>
        </w:rPr>
      </w:pPr>
      <w:r w:rsidRPr="004613A1">
        <w:rPr>
          <w:b/>
          <w:sz w:val="28"/>
          <w:szCs w:val="28"/>
        </w:rPr>
        <w:t xml:space="preserve">9 класс </w:t>
      </w:r>
      <w:r>
        <w:rPr>
          <w:b/>
          <w:sz w:val="28"/>
          <w:szCs w:val="28"/>
        </w:rPr>
        <w:t>Геометрия</w:t>
      </w:r>
    </w:p>
    <w:p w:rsidR="005D083A" w:rsidRPr="004613A1" w:rsidRDefault="005D083A" w:rsidP="005D083A">
      <w:pPr>
        <w:autoSpaceDE w:val="0"/>
        <w:autoSpaceDN w:val="0"/>
        <w:adjustRightInd w:val="0"/>
        <w:ind w:firstLine="708"/>
        <w:jc w:val="center"/>
        <w:rPr>
          <w:sz w:val="28"/>
          <w:szCs w:val="28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40"/>
        <w:gridCol w:w="5472"/>
        <w:gridCol w:w="284"/>
        <w:gridCol w:w="2693"/>
      </w:tblGrid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5756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личество часов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 xml:space="preserve">Глава </w:t>
            </w:r>
            <w:r w:rsidRPr="004613A1">
              <w:rPr>
                <w:sz w:val="28"/>
                <w:szCs w:val="28"/>
                <w:lang w:val="en-US"/>
              </w:rPr>
              <w:t>IX</w:t>
            </w:r>
          </w:p>
        </w:tc>
        <w:tc>
          <w:tcPr>
            <w:tcW w:w="5756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Векторы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8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нятие вектора</w:t>
            </w:r>
          </w:p>
        </w:tc>
        <w:tc>
          <w:tcPr>
            <w:tcW w:w="284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472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Умножение вектора на число. Применение векторов к решению задач</w:t>
            </w:r>
          </w:p>
        </w:tc>
        <w:tc>
          <w:tcPr>
            <w:tcW w:w="284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 xml:space="preserve">Глава X </w:t>
            </w:r>
          </w:p>
        </w:tc>
        <w:tc>
          <w:tcPr>
            <w:tcW w:w="5756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Метод координат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0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ординаты вектора</w:t>
            </w:r>
          </w:p>
        </w:tc>
        <w:tc>
          <w:tcPr>
            <w:tcW w:w="284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остейшие задачи в координатах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Уравнение окружности и прямой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912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6912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1</w:t>
            </w:r>
          </w:p>
        </w:tc>
        <w:tc>
          <w:tcPr>
            <w:tcW w:w="284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XI</w:t>
            </w:r>
          </w:p>
        </w:tc>
        <w:tc>
          <w:tcPr>
            <w:tcW w:w="5756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1</w:t>
            </w:r>
          </w:p>
        </w:tc>
      </w:tr>
      <w:tr w:rsidR="005D083A" w:rsidRPr="004613A1" w:rsidTr="005D083A">
        <w:trPr>
          <w:trHeight w:val="90"/>
        </w:trPr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инус, косинус, тангенс, котангенс угла</w:t>
            </w:r>
          </w:p>
        </w:tc>
        <w:tc>
          <w:tcPr>
            <w:tcW w:w="284" w:type="dxa"/>
            <w:vMerge w:val="restart"/>
          </w:tcPr>
          <w:p w:rsidR="005D083A" w:rsidRPr="004613A1" w:rsidRDefault="005D083A" w:rsidP="005D083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оотношение между сторонами и углами треугольника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</w:tr>
      <w:tr w:rsidR="005D083A" w:rsidRPr="004613A1" w:rsidTr="005D083A">
        <w:tc>
          <w:tcPr>
            <w:tcW w:w="6912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6912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2</w:t>
            </w:r>
          </w:p>
        </w:tc>
        <w:tc>
          <w:tcPr>
            <w:tcW w:w="284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-US"/>
              </w:rPr>
            </w:pPr>
            <w:r w:rsidRPr="004613A1">
              <w:rPr>
                <w:sz w:val="28"/>
                <w:szCs w:val="28"/>
              </w:rPr>
              <w:t>Глава XII</w:t>
            </w:r>
          </w:p>
        </w:tc>
        <w:tc>
          <w:tcPr>
            <w:tcW w:w="5756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2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равильные многоугольники</w:t>
            </w:r>
          </w:p>
        </w:tc>
        <w:tc>
          <w:tcPr>
            <w:tcW w:w="284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6912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912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3</w:t>
            </w:r>
          </w:p>
        </w:tc>
        <w:tc>
          <w:tcPr>
            <w:tcW w:w="284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en-US"/>
              </w:rPr>
            </w:pPr>
            <w:r w:rsidRPr="004613A1">
              <w:rPr>
                <w:sz w:val="28"/>
                <w:szCs w:val="28"/>
              </w:rPr>
              <w:t>Глава XIII</w:t>
            </w:r>
          </w:p>
        </w:tc>
        <w:tc>
          <w:tcPr>
            <w:tcW w:w="5756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Движения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  <w:lang w:val="en-US"/>
              </w:rPr>
            </w:pPr>
            <w:r w:rsidRPr="004613A1">
              <w:rPr>
                <w:sz w:val="28"/>
                <w:szCs w:val="28"/>
                <w:lang w:val="en-US"/>
              </w:rPr>
              <w:t>8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нятие движения</w:t>
            </w:r>
          </w:p>
        </w:tc>
        <w:tc>
          <w:tcPr>
            <w:tcW w:w="284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араллельный перенос и поворот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3</w:t>
            </w:r>
          </w:p>
        </w:tc>
      </w:tr>
      <w:tr w:rsidR="005D083A" w:rsidRPr="004613A1" w:rsidTr="005D083A">
        <w:tc>
          <w:tcPr>
            <w:tcW w:w="6912" w:type="dxa"/>
            <w:gridSpan w:val="2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Решение задач</w:t>
            </w:r>
          </w:p>
        </w:tc>
        <w:tc>
          <w:tcPr>
            <w:tcW w:w="284" w:type="dxa"/>
            <w:vMerge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6912" w:type="dxa"/>
            <w:gridSpan w:val="2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Контрольная работа № 4</w:t>
            </w:r>
          </w:p>
        </w:tc>
        <w:tc>
          <w:tcPr>
            <w:tcW w:w="284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</w:t>
            </w:r>
          </w:p>
        </w:tc>
      </w:tr>
      <w:tr w:rsidR="005D083A" w:rsidRPr="004613A1" w:rsidTr="005D083A">
        <w:tc>
          <w:tcPr>
            <w:tcW w:w="1440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Глава XIV</w:t>
            </w:r>
          </w:p>
        </w:tc>
        <w:tc>
          <w:tcPr>
            <w:tcW w:w="5756" w:type="dxa"/>
            <w:gridSpan w:val="2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Начальные сведения из стереометрии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8</w:t>
            </w:r>
          </w:p>
        </w:tc>
      </w:tr>
      <w:tr w:rsidR="005D083A" w:rsidRPr="004613A1" w:rsidTr="005D083A">
        <w:tc>
          <w:tcPr>
            <w:tcW w:w="1440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5472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Многогранники</w:t>
            </w:r>
          </w:p>
        </w:tc>
        <w:tc>
          <w:tcPr>
            <w:tcW w:w="284" w:type="dxa"/>
            <w:vMerge w:val="restart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1440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2</w:t>
            </w:r>
          </w:p>
        </w:tc>
        <w:tc>
          <w:tcPr>
            <w:tcW w:w="5472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Тела и поверхности вращения</w:t>
            </w:r>
          </w:p>
        </w:tc>
        <w:tc>
          <w:tcPr>
            <w:tcW w:w="284" w:type="dxa"/>
            <w:vMerge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4</w:t>
            </w:r>
          </w:p>
        </w:tc>
      </w:tr>
      <w:tr w:rsidR="005D083A" w:rsidRPr="004613A1" w:rsidTr="005D083A">
        <w:tc>
          <w:tcPr>
            <w:tcW w:w="7196" w:type="dxa"/>
            <w:gridSpan w:val="3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Повторение. Решение задач. Итоговая контрольная работа</w:t>
            </w:r>
          </w:p>
        </w:tc>
        <w:tc>
          <w:tcPr>
            <w:tcW w:w="2693" w:type="dxa"/>
            <w:shd w:val="clear" w:color="auto" w:fill="D9D9D9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11</w:t>
            </w:r>
          </w:p>
        </w:tc>
      </w:tr>
      <w:tr w:rsidR="005D083A" w:rsidRPr="004613A1" w:rsidTr="005D083A">
        <w:tc>
          <w:tcPr>
            <w:tcW w:w="7196" w:type="dxa"/>
            <w:gridSpan w:val="3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Итого</w:t>
            </w:r>
          </w:p>
        </w:tc>
        <w:tc>
          <w:tcPr>
            <w:tcW w:w="2693" w:type="dxa"/>
          </w:tcPr>
          <w:p w:rsidR="005D083A" w:rsidRPr="004613A1" w:rsidRDefault="005D083A" w:rsidP="005D083A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4613A1">
              <w:rPr>
                <w:sz w:val="28"/>
                <w:szCs w:val="28"/>
              </w:rPr>
              <w:t>68</w:t>
            </w:r>
          </w:p>
        </w:tc>
      </w:tr>
    </w:tbl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  <w:r w:rsidRPr="00C214A0">
        <w:rPr>
          <w:b/>
        </w:rPr>
        <w:t>Приложение</w:t>
      </w: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  <w:r w:rsidRPr="00C214A0">
        <w:rPr>
          <w:b/>
        </w:rPr>
        <w:t>Календарно-тематическое планирование учебного материала в 5 классе</w:t>
      </w: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tbl>
      <w:tblPr>
        <w:tblStyle w:val="a7"/>
        <w:tblW w:w="0" w:type="auto"/>
        <w:jc w:val="center"/>
        <w:tblLook w:val="01E0"/>
      </w:tblPr>
      <w:tblGrid>
        <w:gridCol w:w="849"/>
        <w:gridCol w:w="1543"/>
        <w:gridCol w:w="4339"/>
        <w:gridCol w:w="1415"/>
        <w:gridCol w:w="1708"/>
      </w:tblGrid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№</w:t>
            </w: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урока</w:t>
            </w: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Дата проведения урока</w:t>
            </w: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Содержание (тема урока)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ункт в учебнике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римечание</w:t>
            </w:r>
          </w:p>
        </w:tc>
      </w:tr>
      <w:tr w:rsidR="00293896" w:rsidRPr="00C214A0" w:rsidTr="003D62AB">
        <w:trPr>
          <w:jc w:val="center"/>
        </w:trPr>
        <w:tc>
          <w:tcPr>
            <w:tcW w:w="848" w:type="dxa"/>
          </w:tcPr>
          <w:p w:rsidR="00293896" w:rsidRPr="00C214A0" w:rsidRDefault="00293896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4946" w:type="dxa"/>
          </w:tcPr>
          <w:p w:rsidR="00293896" w:rsidRPr="00C214A0" w:rsidRDefault="00293896" w:rsidP="00202D57">
            <w:pPr>
              <w:jc w:val="both"/>
            </w:pPr>
            <w:r w:rsidRPr="00C214A0">
              <w:t xml:space="preserve">Повторение. </w:t>
            </w:r>
          </w:p>
        </w:tc>
        <w:tc>
          <w:tcPr>
            <w:tcW w:w="147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</w:tr>
      <w:tr w:rsidR="00293896" w:rsidRPr="00C214A0" w:rsidTr="003D62AB">
        <w:trPr>
          <w:jc w:val="center"/>
        </w:trPr>
        <w:tc>
          <w:tcPr>
            <w:tcW w:w="848" w:type="dxa"/>
          </w:tcPr>
          <w:p w:rsidR="00293896" w:rsidRPr="00C214A0" w:rsidRDefault="00293896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4946" w:type="dxa"/>
          </w:tcPr>
          <w:p w:rsidR="00293896" w:rsidRPr="00C214A0" w:rsidRDefault="00202D57" w:rsidP="000646E9">
            <w:pPr>
              <w:jc w:val="both"/>
            </w:pPr>
            <w:r>
              <w:t>Повторение</w:t>
            </w:r>
          </w:p>
        </w:tc>
        <w:tc>
          <w:tcPr>
            <w:tcW w:w="147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</w:tr>
      <w:tr w:rsidR="00293896" w:rsidRPr="00C214A0" w:rsidTr="003D62AB">
        <w:trPr>
          <w:jc w:val="center"/>
        </w:trPr>
        <w:tc>
          <w:tcPr>
            <w:tcW w:w="848" w:type="dxa"/>
          </w:tcPr>
          <w:p w:rsidR="00293896" w:rsidRPr="00C214A0" w:rsidRDefault="00293896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4946" w:type="dxa"/>
          </w:tcPr>
          <w:p w:rsidR="00293896" w:rsidRPr="00C214A0" w:rsidRDefault="00202D57" w:rsidP="000646E9">
            <w:pPr>
              <w:jc w:val="both"/>
            </w:pPr>
            <w:r>
              <w:t>Повторение</w:t>
            </w:r>
          </w:p>
        </w:tc>
        <w:tc>
          <w:tcPr>
            <w:tcW w:w="147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</w:tr>
      <w:tr w:rsidR="00293896" w:rsidRPr="00C214A0" w:rsidTr="003D62AB">
        <w:trPr>
          <w:jc w:val="center"/>
        </w:trPr>
        <w:tc>
          <w:tcPr>
            <w:tcW w:w="848" w:type="dxa"/>
          </w:tcPr>
          <w:p w:rsidR="00293896" w:rsidRPr="00C214A0" w:rsidRDefault="00293896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4946" w:type="dxa"/>
          </w:tcPr>
          <w:p w:rsidR="00293896" w:rsidRPr="00C214A0" w:rsidRDefault="00202D57" w:rsidP="000646E9">
            <w:pPr>
              <w:jc w:val="both"/>
            </w:pPr>
            <w:r>
              <w:t>Повторение</w:t>
            </w:r>
          </w:p>
        </w:tc>
        <w:tc>
          <w:tcPr>
            <w:tcW w:w="147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</w:tr>
      <w:tr w:rsidR="00293896" w:rsidRPr="00C214A0" w:rsidTr="003D62AB">
        <w:trPr>
          <w:jc w:val="center"/>
        </w:trPr>
        <w:tc>
          <w:tcPr>
            <w:tcW w:w="848" w:type="dxa"/>
          </w:tcPr>
          <w:p w:rsidR="00293896" w:rsidRPr="00C214A0" w:rsidRDefault="00293896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4946" w:type="dxa"/>
          </w:tcPr>
          <w:p w:rsidR="00293896" w:rsidRPr="00C214A0" w:rsidRDefault="00202D57" w:rsidP="000646E9">
            <w:pPr>
              <w:jc w:val="both"/>
            </w:pPr>
            <w:r w:rsidRPr="00C214A0">
              <w:t>Нулевой срез</w:t>
            </w:r>
          </w:p>
        </w:tc>
        <w:tc>
          <w:tcPr>
            <w:tcW w:w="147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93896" w:rsidRPr="00C214A0" w:rsidRDefault="00293896" w:rsidP="000646E9">
            <w:pPr>
              <w:jc w:val="both"/>
              <w:rPr>
                <w:b/>
              </w:rPr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. Лини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знообразный мир линий. Замкнутые, незамкнутые, самопересекающиес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рямая. Части прямой. Ломаная. Длина </w:t>
            </w:r>
            <w:proofErr w:type="gramStart"/>
            <w:r w:rsidRPr="00C214A0">
              <w:t>ломаной</w:t>
            </w:r>
            <w:proofErr w:type="gramEnd"/>
            <w:r w:rsidRPr="00C214A0">
              <w:t>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ая. Части прямой. Луч. Отрезок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лина линии. Метрическая система единиц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лина линии. Отрезок. Длина отрезка. Расстояние между точк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кружность. Центр, радиус, диаметр, дуга, хорда окружн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кружность. Взаимное расположение двух окружност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2. Натуральные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Как записывают и читают числа. Римская нумерация. Десятичная система  счисл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Как записывают и читают натуральные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туральные числа. Четные и нечетные числа. Сравнение чисел. Неравенств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 натуральных чисел. Двойные неравенств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Числа и точки </w:t>
            </w:r>
            <w:proofErr w:type="gramStart"/>
            <w:r w:rsidRPr="00C214A0">
              <w:t>на</w:t>
            </w:r>
            <w:proofErr w:type="gramEnd"/>
            <w:r w:rsidRPr="00C214A0">
              <w:t xml:space="preserve"> прямой. Координатная прямая. Понятие единичного отрезк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Числа и точки </w:t>
            </w:r>
            <w:proofErr w:type="gramStart"/>
            <w:r w:rsidRPr="00C214A0">
              <w:t>на</w:t>
            </w:r>
            <w:proofErr w:type="gramEnd"/>
            <w:r w:rsidRPr="00C214A0">
              <w:t xml:space="preserve"> прямой. Координатная пряма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кругление натур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кругление натур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меры решения комбинаторных задач. Перебор возможных вариа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римеры решения комбинаторных </w:t>
            </w:r>
            <w:r w:rsidRPr="00C214A0">
              <w:lastRenderedPageBreak/>
              <w:t>задач. Построение дерева возможных вариа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2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меры решения комбинаторных задач. Перебор возможных вариа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меры решения комбинаторных задач. Перебор возможных вариа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rPr>
                <w:i/>
              </w:rPr>
              <w:t>Контрольная работа №1.</w:t>
            </w:r>
            <w:r w:rsidRPr="00C214A0">
              <w:t xml:space="preserve"> Тема: «</w:t>
            </w:r>
            <w:r w:rsidRPr="00C214A0">
              <w:rPr>
                <w:i/>
              </w:rPr>
              <w:t>Натуральные числа</w:t>
            </w:r>
            <w:r w:rsidRPr="00C214A0">
              <w:t>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3. Действия с натуральными числами.</w:t>
            </w:r>
          </w:p>
          <w:p w:rsidR="003D62AB" w:rsidRPr="00C214A0" w:rsidRDefault="003D62AB" w:rsidP="000646E9">
            <w:pPr>
              <w:jc w:val="both"/>
              <w:rPr>
                <w:b/>
              </w:rPr>
            </w:pP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2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 xml:space="preserve">Сложение и вычитание натуральных чисел. 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и вычитание натуральных чисел. Действия с нуле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и вычитание натуральных чисел. Решение уравнений с одним неизвестны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и вычитание натуральных чисел. Решение арифметических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и вычитание натуральных чисел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Таблица умн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Свойства, связанные с нулем и единиц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Решение уравн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Решение уравн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натуральных чисел. Обобщ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рядок действий в вычислениях. Числовое выражение, значение числового выра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орядок действий в вычислениях. 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орядок действий в вычислениях. </w:t>
            </w:r>
          </w:p>
          <w:p w:rsidR="00202C0F" w:rsidRPr="00C214A0" w:rsidRDefault="00202C0F" w:rsidP="000646E9">
            <w:pPr>
              <w:jc w:val="both"/>
            </w:pPr>
            <w:r w:rsidRPr="00C214A0">
              <w:t>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орядок действий в вычислениях. </w:t>
            </w:r>
          </w:p>
          <w:p w:rsidR="00202C0F" w:rsidRPr="00C214A0" w:rsidRDefault="00202C0F" w:rsidP="000646E9">
            <w:pPr>
              <w:jc w:val="both"/>
            </w:pPr>
            <w:r w:rsidRPr="00C214A0">
              <w:t>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Степень числа с натуральным показателем. Понятие степени числа, </w:t>
            </w:r>
            <w:r w:rsidRPr="00C214A0">
              <w:lastRenderedPageBreak/>
              <w:t>основание, показатель степен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3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тепень числа с натуральным показателем. Квадрат числа. Куб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тепень числа с натуральным показателем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Прикидка результ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двух тел в противоположных направлениях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Длительность процессов в окружающем мир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двух тел навстречу друг другу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двух тел в одном направлени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по рек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2. Тема: «Действия с натуральными числами. Степень числа</w:t>
            </w:r>
            <w:proofErr w:type="gramStart"/>
            <w:r w:rsidRPr="00C214A0">
              <w:rPr>
                <w:i/>
              </w:rPr>
              <w:t>.».</w:t>
            </w:r>
            <w:proofErr w:type="gramEnd"/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4. Использование свойств действий при вычисления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Числовые выражения, порядок действий с ними, использование скобок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коны арифметических действий:  переместительный, сочетательный. Буквенная запись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коны арифметический действий: распределительный. Буквенная запись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спределительное свойство. Вынесение общего множителя за скоб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спределительное свойство и его примен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ча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на ча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на ча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части повышенной сложн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уравнива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на уравнива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3. Тема: «Использование свойств действий при вычислениях. Задачи на части»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5. Многоуголь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Обозначение и сравнение углов. Биссектриса уг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бозначение и сравнение углов. Виды углов: острый, тупой, прямой, развернутый. Равные угл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Измерение углов. Градусная мера угла. Транспортир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строение углов. Измерение угл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строение углов. Измерение угл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Ломаные и многоугольники. Периметр многоугольник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Ломаные и многоуголь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6. Делимость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ители числа, кратные, простые и составные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ители числа. Разложение натурального числа на простые множител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ители числа. Разложение натурального числа на простые множител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остые и составные числа. Решето Эратосфен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остые и составные  числа. Разложение натурального  числа на простые множител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имость суммы и произвед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имость суммы и произвед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знаки делимости на 2; 5 и 10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знаки делимости на 3 и на 9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знаки делим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имость натурального числа. Деление с остатко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еполное частное. Деление с остатко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еполное частное. Деление с остатко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зные арифметические задач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4 Тема: «Делимость чисел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7. Треугольники и четырехуголь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9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Треугольник. Его элементы. Виды треугольник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Треугольники и их виды. Равнобедренные и равносторонние треуголь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оугольники. Свойства прямоугольник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оугольники. Квадрат. Периметр прямоугольника, квадр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венство фигур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венство фигур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нятие о площади плоских фигур. Площадь прямоугольника. Единицы измерения площад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лощадь прямоугольника. Площадь </w:t>
            </w:r>
            <w:r w:rsidRPr="00C214A0">
              <w:lastRenderedPageBreak/>
              <w:t>квадр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7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Единицы площад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8.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20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ол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ол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о такое дробь. Понятие обыкновенной дроби. Числитель и знаменатель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быкновенная дробь. Правильные и неправильные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роби и координатная пряма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роби и координатная пряма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новное свойство дроби. Буквенная запись этого свойства. Приведение к новому знаменателю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новное свойство дроби. Равные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новное свойство дроби. Сокращение дробей. Несократимые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новное свойство дроби. Обобщ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ведение дробей к общему знаменателю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ведение обыкновенных дробей к наименьшему общему знаменателю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обыкновенных дробей с одинаковыми знаменател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дробей с разными знаменател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обыкнове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туральны числа и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туральные числа и дроби. Запись целого числа в виде дроби с разными знаменател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учайные события. Понятие и примеры случайных событий. Достоверные, невозможные событ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нятие и примеры случайных событий. Равновероятные событ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5. Тема: «Обыкновенные дроби».</w:t>
            </w:r>
          </w:p>
          <w:p w:rsidR="00202C0F" w:rsidRPr="00C214A0" w:rsidRDefault="00202C0F" w:rsidP="000646E9">
            <w:pPr>
              <w:jc w:val="both"/>
              <w:rPr>
                <w:i/>
              </w:rPr>
            </w:pP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9. Действия с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3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Сложение дробей с одинаковыми знаменателями. Буквенная  запись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обыкновенных дробей  с разными знаменател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 дробей, перемести тельное и сочетательное свойств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Сложение обыкновенных дробей. </w:t>
            </w:r>
            <w:r w:rsidRPr="00C214A0">
              <w:lastRenderedPageBreak/>
              <w:t>Обобщ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9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онятие смешанной дроби. Перевод смешанной дроби в </w:t>
            </w:r>
            <w:proofErr w:type="gramStart"/>
            <w:r w:rsidRPr="00C214A0">
              <w:t>неправильную</w:t>
            </w:r>
            <w:proofErr w:type="gramEnd"/>
            <w:r w:rsidRPr="00C214A0">
              <w:t>. Представление неправильной дроби в виде смешанн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смешанной дроби с целым числом и дробью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смеша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дробей с одинаковыми знаменателями. Буквенная запись прави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обыкновенных дробей с разными знаменател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дроби из единицы и из целого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смешанной дроби из смешанного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смеша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смеша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 №6. Тема: «Сложение и вычитание обыкновенных дробей»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Умножение обыкновенных дробей. Буквенная запись правила умн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обыкновенной дроби на целое число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дроби на смешанную дробь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смеша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обыкнове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дробей. Взаимно-обратные дроби. Буквенная запись правила деления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обыкновенных дробей. Деление целого числа на дробь и дроби на целое число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смешанной дроби на целое число и целого числа на смешанную дробь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смеша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смеша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обыкновенных дробей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части (дроби) от числа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части целого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числа по его части (дроби)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целого по его части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части целого и целого по его ча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совместную работу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совместную работу. Решение текстовых задач арифметическим способо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Решение задач на совместную работу 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на совместную работу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7 .Тема: «Умножение и деление обыкновенных дробей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0. Многогран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0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 Размеры  объектов окружающего мира (от элементарных  частиц до Вселенной)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Геометрические тела и их изображ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араллелепипед: наглядное представление. Три измерения: длина, ширина, высо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араллелепипед. Куб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бъем параллелепипеда. Единицы измерения объема. Буквенная запись формулы объема параллелепипед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бъем параллелепипеда. Объем куб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бъем параллелепипеда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ирамида: наглядное изображение.  Изображ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нятие развертки. Развертки куба, параллелепипед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зверт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1. Таблицы и диаграмм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татистические данные. Представления данных в виде таблиц, чтение и составление таблиц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ение и составление таблиц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татистические данные.  Представление данных в виде диаграмм. Чтение и составление диаграм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ение и построение диаграм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ение и построение диаграм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Таблицы и диаграммы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Опрос общественного мнения. Средние результаты измер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Таблицы и диаграммы</w:t>
            </w:r>
          </w:p>
          <w:p w:rsidR="00202C0F" w:rsidRPr="00C214A0" w:rsidRDefault="00202C0F" w:rsidP="000646E9">
            <w:pPr>
              <w:jc w:val="both"/>
            </w:pPr>
            <w:r w:rsidRPr="00C214A0">
              <w:t>Опрос общественного мн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Таблицы и диаграммы</w:t>
            </w:r>
          </w:p>
          <w:p w:rsidR="00202C0F" w:rsidRPr="00C214A0" w:rsidRDefault="00202C0F" w:rsidP="000646E9">
            <w:pPr>
              <w:jc w:val="both"/>
            </w:pPr>
            <w:r w:rsidRPr="00C214A0">
              <w:lastRenderedPageBreak/>
              <w:t>Опрос общественного мн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1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овторение. Итоговая контрольная рабо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9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Линии, многоугольники, треугольники, четырехуголь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Действия с натуральными числ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Обыкновенные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Действия с обыкновенны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Итоговая контрольная  работа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Проценты. Решение задач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Задачи на уравнива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Задачи на движ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2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 Решение арифметических задач. Итоги год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</w:tbl>
    <w:p w:rsidR="00202C0F" w:rsidRPr="00C214A0" w:rsidRDefault="00202C0F" w:rsidP="000646E9">
      <w:pPr>
        <w:jc w:val="both"/>
      </w:pP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</w:p>
    <w:p w:rsidR="00065910" w:rsidRDefault="00065910" w:rsidP="000646E9">
      <w:pPr>
        <w:tabs>
          <w:tab w:val="left" w:pos="2535"/>
        </w:tabs>
        <w:jc w:val="both"/>
        <w:rPr>
          <w:b/>
        </w:rPr>
      </w:pPr>
    </w:p>
    <w:p w:rsidR="002B744C" w:rsidRPr="00C214A0" w:rsidRDefault="002B744C" w:rsidP="000646E9">
      <w:pPr>
        <w:tabs>
          <w:tab w:val="left" w:pos="2535"/>
        </w:tabs>
        <w:jc w:val="both"/>
        <w:rPr>
          <w:b/>
        </w:rPr>
      </w:pPr>
      <w:r w:rsidRPr="00C214A0">
        <w:rPr>
          <w:b/>
        </w:rPr>
        <w:lastRenderedPageBreak/>
        <w:t>Приложение</w:t>
      </w:r>
    </w:p>
    <w:p w:rsidR="00202C0F" w:rsidRPr="00C214A0" w:rsidRDefault="00202C0F" w:rsidP="000646E9">
      <w:pPr>
        <w:tabs>
          <w:tab w:val="left" w:pos="2535"/>
        </w:tabs>
        <w:jc w:val="both"/>
        <w:rPr>
          <w:b/>
        </w:rPr>
      </w:pPr>
      <w:r w:rsidRPr="00C214A0">
        <w:rPr>
          <w:b/>
        </w:rPr>
        <w:t>Календарно-тематическое планирование учебного материала в 6 классе</w:t>
      </w:r>
    </w:p>
    <w:tbl>
      <w:tblPr>
        <w:tblStyle w:val="a7"/>
        <w:tblW w:w="0" w:type="auto"/>
        <w:jc w:val="center"/>
        <w:tblLook w:val="01E0"/>
      </w:tblPr>
      <w:tblGrid>
        <w:gridCol w:w="848"/>
        <w:gridCol w:w="1544"/>
        <w:gridCol w:w="4329"/>
        <w:gridCol w:w="1421"/>
        <w:gridCol w:w="1712"/>
      </w:tblGrid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№</w:t>
            </w: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урока</w:t>
            </w: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Дата проведения урока</w:t>
            </w: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Содержание (тема урока)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ункт в учебнике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римечание</w:t>
            </w:r>
          </w:p>
        </w:tc>
      </w:tr>
      <w:tr w:rsidR="00202C0F" w:rsidRPr="00C214A0" w:rsidTr="003D62AB">
        <w:trPr>
          <w:jc w:val="center"/>
        </w:trPr>
        <w:tc>
          <w:tcPr>
            <w:tcW w:w="848" w:type="dxa"/>
            <w:vAlign w:val="center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. Обыкновенные дроби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20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быкновенные дроби. Правильные и неправильные дроби. Основное свойство дроби. Сравнение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и вычитание обыкнове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и деление обыкновен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рифметические действия с обыкновенны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«Многоэтажные» дроби. Запись и вычисление сложных  выраж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«Многоэтажные» дроб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дроби (части) от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части от целого. Решение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числа по его дроби (части)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целого по его части. Решение задач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на совместную работу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о такое процент?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оцент. Соотношение процента с соответствующей дробью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оцент от некоторой величин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величины по её проценту. Нахождение нескольких процентов от величин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новные задачи и процент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актические ситуации, связанные с использованием понятия «процент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татистические данные. Диаграммы. Представление данных в виде  столбчатых и круговых диаграм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татистические данные. Чтение и составление столбчатых и круговых диаграмм. Использование диаграмм для представления информации в повседневной жизн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1. Тема: «Обыкновенные дроби и проценты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 xml:space="preserve">Глава 2. </w:t>
            </w:r>
            <w:proofErr w:type="gramStart"/>
            <w:r w:rsidRPr="00C214A0">
              <w:rPr>
                <w:b/>
              </w:rPr>
              <w:t>Прямые на плоскости и в пространстве.</w:t>
            </w:r>
            <w:proofErr w:type="gramEnd"/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 xml:space="preserve">Пересекающиеся прямые. Углы, образованные при пересечении двух </w:t>
            </w:r>
            <w:r w:rsidRPr="00C214A0">
              <w:lastRenderedPageBreak/>
              <w:t>прямы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  <w:p w:rsidR="00202C0F" w:rsidRPr="00C214A0" w:rsidRDefault="00202C0F" w:rsidP="000646E9">
            <w:pPr>
              <w:jc w:val="both"/>
            </w:pPr>
          </w:p>
          <w:p w:rsidR="00202C0F" w:rsidRPr="00C214A0" w:rsidRDefault="00202C0F" w:rsidP="000646E9">
            <w:pPr>
              <w:jc w:val="both"/>
            </w:pPr>
            <w:r w:rsidRPr="00C214A0">
              <w:t>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сление углов, образованных двумя пересекающимися прямы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араллельные прямы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остроение </w:t>
            </w:r>
            <w:proofErr w:type="gramStart"/>
            <w:r w:rsidRPr="00C214A0">
              <w:t>параллельных</w:t>
            </w:r>
            <w:proofErr w:type="gramEnd"/>
            <w:r w:rsidRPr="00C214A0">
              <w:t xml:space="preserve"> прямы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ерпендикулярные прямые. Расстояние. Единицы измерения длины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Расстояние между двумя точками, между точкой и прямой, </w:t>
            </w:r>
            <w:proofErr w:type="gramStart"/>
            <w:r w:rsidRPr="00C214A0">
              <w:t>между</w:t>
            </w:r>
            <w:proofErr w:type="gramEnd"/>
            <w:r w:rsidRPr="00C214A0">
              <w:t xml:space="preserve"> параллельными прямы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2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3. Десятичная запись дробей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9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ение и запись десятичных дробей.  Разряды в десятичных дробя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Чтение и запись десятичных дробей. Изображение десятичных дробей на </w:t>
            </w:r>
            <w:proofErr w:type="gramStart"/>
            <w:r w:rsidRPr="00C214A0">
              <w:t>координатной</w:t>
            </w:r>
            <w:proofErr w:type="gramEnd"/>
            <w:r w:rsidRPr="00C214A0">
              <w:t xml:space="preserve"> прям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ение и запись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редставление десятичной </w:t>
            </w:r>
            <w:r w:rsidR="00A97C28" w:rsidRPr="00C214A0">
              <w:t xml:space="preserve">дроби в виде обыкновенной дроби. </w:t>
            </w:r>
            <w:r w:rsidRPr="00C214A0">
              <w:t>Работа с калькуляторо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A97C28" w:rsidRPr="00C214A0" w:rsidTr="003D62AB">
        <w:trPr>
          <w:jc w:val="center"/>
        </w:trPr>
        <w:tc>
          <w:tcPr>
            <w:tcW w:w="848" w:type="dxa"/>
          </w:tcPr>
          <w:p w:rsidR="00A97C28" w:rsidRPr="00C214A0" w:rsidRDefault="00A97C28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A97C28" w:rsidRPr="00C214A0" w:rsidRDefault="00A97C28" w:rsidP="000646E9">
            <w:pPr>
              <w:jc w:val="both"/>
            </w:pPr>
          </w:p>
        </w:tc>
        <w:tc>
          <w:tcPr>
            <w:tcW w:w="4946" w:type="dxa"/>
          </w:tcPr>
          <w:p w:rsidR="00A97C28" w:rsidRPr="00C214A0" w:rsidRDefault="00A97C28" w:rsidP="000646E9">
            <w:pPr>
              <w:jc w:val="both"/>
            </w:pPr>
            <w:r w:rsidRPr="00C214A0">
              <w:t>Представление обыкновенной дроби в виде десятичной. Работа с калькулятором</w:t>
            </w:r>
          </w:p>
        </w:tc>
        <w:tc>
          <w:tcPr>
            <w:tcW w:w="1479" w:type="dxa"/>
          </w:tcPr>
          <w:p w:rsidR="00A97C28" w:rsidRPr="00C214A0" w:rsidRDefault="00A97C28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A97C28" w:rsidRPr="00C214A0" w:rsidRDefault="00A97C28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сятичные дроби и метрическая система мер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Решение текстовых задач арифметическими способами. 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3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A97C28" w:rsidRPr="00C214A0" w:rsidTr="003D62AB">
        <w:trPr>
          <w:jc w:val="center"/>
        </w:trPr>
        <w:tc>
          <w:tcPr>
            <w:tcW w:w="848" w:type="dxa"/>
          </w:tcPr>
          <w:p w:rsidR="00A97C28" w:rsidRPr="00C214A0" w:rsidRDefault="00A97C28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A97C28" w:rsidRPr="00C214A0" w:rsidRDefault="00A97C28" w:rsidP="000646E9">
            <w:pPr>
              <w:jc w:val="both"/>
            </w:pPr>
          </w:p>
        </w:tc>
        <w:tc>
          <w:tcPr>
            <w:tcW w:w="4946" w:type="dxa"/>
          </w:tcPr>
          <w:p w:rsidR="00A97C28" w:rsidRPr="00C214A0" w:rsidRDefault="00A97C28" w:rsidP="000646E9">
            <w:pPr>
              <w:jc w:val="both"/>
            </w:pPr>
            <w:r w:rsidRPr="00C214A0">
              <w:t>Задачи на уравнивание.</w:t>
            </w:r>
          </w:p>
        </w:tc>
        <w:tc>
          <w:tcPr>
            <w:tcW w:w="1479" w:type="dxa"/>
          </w:tcPr>
          <w:p w:rsidR="00A97C28" w:rsidRPr="00C214A0" w:rsidRDefault="00A97C28" w:rsidP="000646E9">
            <w:pPr>
              <w:jc w:val="both"/>
            </w:pPr>
            <w:r w:rsidRPr="00C214A0">
              <w:t>3.5</w:t>
            </w:r>
          </w:p>
        </w:tc>
        <w:tc>
          <w:tcPr>
            <w:tcW w:w="1749" w:type="dxa"/>
          </w:tcPr>
          <w:p w:rsidR="00A97C28" w:rsidRPr="00C214A0" w:rsidRDefault="00A97C28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2. Тема: «Десятичные дроби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4. Действия с десятичны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3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Сложение десятичных дробей, имеющих одинаковое число знаков после запят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десятичных дробей, имеющих одинаковое число знаков после запят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десятичных дробей. Прикидка результ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десятичных дробей. Прикидка результ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и вычита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десятичных дробей на 10, 100, 1000, …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десятичных дробей на 10, 100, 1000, …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двух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десятичных дробей с использованием переместительного и сочетательного законов умн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Комбинированные примеры на умноже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текстовых задач, требующих умножения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десятичной дроби на натуральное число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десятичной дроби на десятичную дробь. Проверка результ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десятичной дроби на десятичную дробь. Прикидка результ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текстовых задач с применением деления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рифметические действия с десятичными дробями. Решение комбинированных задач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рифметические действия с арифметически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рифметические действия с арифметическими дробями. Решение уравн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рифметические действия с десятичными дробями: сложение, вычитание, умножение, дел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сление значений дробных выраж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сление значений дробных выраж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кругление десятичных дробе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кругление чисел.  Прикидка и оценка результатов вычислений. Работа с калькуляторо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.4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двух тел в одном направлении и на движение двух тел навстречу друг другу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двух тел в противоположных направления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по рек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 на движение по рек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4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3. Тема: «Действия с десятичными дробями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5. Окружность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Прямая и окружность. Взаимное расположение прямой и окружн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ая и окружность. Касательная к окружности. Свойство касательн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ве окружности на плоскости. Взаимное расположение окружн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ве окружности на плоск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строение треугольника по трем сторонам, по двум сторонам и углу между ними, по стороне и  прилежащим  к ней углам. Неравенство треугольник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строение треугольник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Круглые тела. Цилиндр, шар, конус. Пространственное представление, элементы изобра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Круглые тела. Цилиндр, конус, шар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5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6. Отношения и проценты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о такое отношение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Что такое отношение. Переход от словесной  формулировки отношений между величинами </w:t>
            </w:r>
            <w:proofErr w:type="gramStart"/>
            <w:r w:rsidRPr="00C214A0">
              <w:t>к</w:t>
            </w:r>
            <w:proofErr w:type="gramEnd"/>
            <w:r w:rsidRPr="00C214A0">
              <w:t xml:space="preserve"> алгебраическ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тнош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в данном отношени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в данном отношении.  Использование понятие «отношение» в практической жизн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тношения. Выражение отношения в процента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«Главная» задача на проценты: находить некоторое число процентов от заданной величины. Связь процента с десятичной дробью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процента от величины, величины по ее проценту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Нахождение нескольких процентов от величин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основных задач на проценты. Задачи, включающие увеличение (уменьшение) величины на несколько проце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ражение отношения в процентах. Прикидка результа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ражение отношения в процентах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ражение отношения в процентах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Задачи, включающие увеличение (уменьшение) величины на несколько проце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6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4. Тема: « Отношения и проценты»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7. Симметр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Осевая симметр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евая симметрия. Зеркальная симметр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ь симметри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сь симметр</w:t>
            </w:r>
            <w:proofErr w:type="gramStart"/>
            <w:r w:rsidRPr="00C214A0">
              <w:t>ии у и</w:t>
            </w:r>
            <w:proofErr w:type="gramEnd"/>
            <w:r w:rsidRPr="00C214A0">
              <w:t>звестных фигур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строение циркулем и линейкой. Построение серединного перпендикуляра  к отрезку. Деление отрезка попола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Центрально-симметричные фигуры. Центральная симметр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Центральная симметр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Центральная симметр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7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8. Целые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Целые числа: положительные и отрицательные и нуль. Противоположные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целых чисел. Свойства сл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целых чисел. Свойства умн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цел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Множества. Подмножества. Круги Эйлер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ересечение и объединение множест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8.7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5. Тема: «Целые числа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9. Комбинаторика. Случайные событ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8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Логика перебор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Метод полного перебора вариантов. Дерево вариантов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авило умн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комбинаторных задач с применением правила умно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Сравнение шансов. Понятие и примеры случайных событий. Равновозможные </w:t>
            </w:r>
            <w:r w:rsidRPr="00C214A0">
              <w:lastRenderedPageBreak/>
              <w:t>события. Равновероятные события. Маловероятные событ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шансов. Частота и вероятность событ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Эксперименты со случайными событи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Эксперименты со случайными событиями. Вероятность достоверных, невозможных и случайных событий. Вероятность вокруг нас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9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0. Рациональные числа. Координат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Рациональные числа. Изображение чисел точками на </w:t>
            </w:r>
            <w:proofErr w:type="gramStart"/>
            <w:r w:rsidRPr="00C214A0">
              <w:t>координатной</w:t>
            </w:r>
            <w:proofErr w:type="gramEnd"/>
            <w:r w:rsidRPr="00C214A0">
              <w:t xml:space="preserve"> прямо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ациональные числа. Противоположные числ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Модуль числа (абсолютная величина) числа. Сравнение рацион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равнение рацион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ложение рацион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тание рацион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Умножение рациональных чисел.</w:t>
            </w:r>
          </w:p>
          <w:p w:rsidR="00202C0F" w:rsidRPr="00C214A0" w:rsidRDefault="00202C0F" w:rsidP="000646E9">
            <w:pPr>
              <w:jc w:val="both"/>
            </w:pPr>
            <w:r w:rsidRPr="00C214A0">
              <w:t>Степень числа с целым показателем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еление рациональных чисе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рифметические действия с рациональными числами. Числовые выражения, порядок действий в них, использование скобок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на «обратный ход»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о такое координат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Координаты. Система координат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оугольные координаты на плоскост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Абсцисса и ордината точ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оугольная система координат на плоск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ямоугольная система координат на плоскост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0.6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6. Тема: «Рациональные числа»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1. Буквы и формулы</w:t>
            </w:r>
            <w:proofErr w:type="gramStart"/>
            <w:r w:rsidRPr="00C214A0">
              <w:rPr>
                <w:b/>
              </w:rPr>
              <w:t>..</w:t>
            </w:r>
            <w:proofErr w:type="gramEnd"/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О математическом язык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О математическом язык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менение букв для записи математических выражений и предлож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Составление формул. Представление зависимости между величинами в виде </w:t>
            </w:r>
            <w:r w:rsidRPr="00C214A0">
              <w:lastRenderedPageBreak/>
              <w:t>форму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lastRenderedPageBreak/>
              <w:t>1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оставление формул периметра и площади прямоугольника, объема прямоугольного параллелепипед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оставление формул пути.  Составление формул. Буквенная запись свойств арифметических действ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сление по формулам. Числовые подстановки в буквенные выраж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Вычисления по формулам.  Выражение одной величины через друг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Длина окружности. Площадь круга. Формул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Что такое уравнение. Корни уравнения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оставление уравнений по условию задач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оставление и решение уравн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уравн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уравнений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1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Контрольная работа №7. Тема: «Буквы и формулы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Глава 12. Многоугольники и многогранни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0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Сумма углов треугольник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Сумма углов треугольника. Нахождение неизвестных углов треугольник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1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араллелограмм Определ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араллелограмм. Свойств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строение параллелограмма с помощью циркуля и линейк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авильные многоугольники: понятие, свойства. Постро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лощади. Единицы измерения. Равновеликие фигуры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3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лощад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Решение задач по теме «Площади»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4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ризма: понятие, элементы, изображение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</w:pPr>
            <w:r w:rsidRPr="00C214A0">
              <w:t>12.5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0646E9">
            <w:pPr>
              <w:ind w:left="360"/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Повторение. Итоговая контрольная рабо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  <w:r w:rsidRPr="00C214A0">
              <w:rPr>
                <w:b/>
              </w:rPr>
              <w:t>1</w:t>
            </w:r>
            <w:r w:rsidR="00A97C28" w:rsidRPr="00C214A0">
              <w:rPr>
                <w:b/>
              </w:rPr>
              <w:t>2</w:t>
            </w: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Обыкновенные дроби. Арифметические действия с обыкновенны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A97C28" w:rsidRPr="00C214A0" w:rsidTr="003D62AB">
        <w:trPr>
          <w:jc w:val="center"/>
        </w:trPr>
        <w:tc>
          <w:tcPr>
            <w:tcW w:w="848" w:type="dxa"/>
          </w:tcPr>
          <w:p w:rsidR="00A97C28" w:rsidRPr="00C214A0" w:rsidRDefault="00A97C28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A97C28" w:rsidRPr="00C214A0" w:rsidRDefault="00A97C28" w:rsidP="000646E9">
            <w:pPr>
              <w:jc w:val="both"/>
            </w:pPr>
          </w:p>
        </w:tc>
        <w:tc>
          <w:tcPr>
            <w:tcW w:w="4946" w:type="dxa"/>
          </w:tcPr>
          <w:p w:rsidR="00A97C28" w:rsidRPr="00C214A0" w:rsidRDefault="00A97C28" w:rsidP="000646E9">
            <w:pPr>
              <w:jc w:val="both"/>
            </w:pPr>
            <w:r w:rsidRPr="00C214A0">
              <w:t>Повторение. П</w:t>
            </w:r>
            <w:r w:rsidR="001112A9" w:rsidRPr="00C214A0">
              <w:t>р</w:t>
            </w:r>
            <w:r w:rsidRPr="00C214A0">
              <w:t>оценты.</w:t>
            </w:r>
          </w:p>
        </w:tc>
        <w:tc>
          <w:tcPr>
            <w:tcW w:w="1479" w:type="dxa"/>
          </w:tcPr>
          <w:p w:rsidR="00A97C28" w:rsidRPr="00C214A0" w:rsidRDefault="00A97C28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A97C28" w:rsidRPr="00C214A0" w:rsidRDefault="00A97C28" w:rsidP="000646E9">
            <w:pPr>
              <w:jc w:val="both"/>
            </w:pPr>
          </w:p>
        </w:tc>
      </w:tr>
      <w:tr w:rsidR="00A97C28" w:rsidRPr="00C214A0" w:rsidTr="003D62AB">
        <w:trPr>
          <w:jc w:val="center"/>
        </w:trPr>
        <w:tc>
          <w:tcPr>
            <w:tcW w:w="848" w:type="dxa"/>
          </w:tcPr>
          <w:p w:rsidR="00A97C28" w:rsidRPr="00C214A0" w:rsidRDefault="00A97C28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A97C28" w:rsidRPr="00C214A0" w:rsidRDefault="00A97C28" w:rsidP="000646E9">
            <w:pPr>
              <w:jc w:val="both"/>
            </w:pPr>
          </w:p>
        </w:tc>
        <w:tc>
          <w:tcPr>
            <w:tcW w:w="4946" w:type="dxa"/>
          </w:tcPr>
          <w:p w:rsidR="00A97C28" w:rsidRPr="00C214A0" w:rsidRDefault="00A97C28" w:rsidP="000646E9">
            <w:pPr>
              <w:jc w:val="both"/>
            </w:pPr>
            <w:r w:rsidRPr="00C214A0">
              <w:t>Повторение. Уравнения.</w:t>
            </w:r>
          </w:p>
        </w:tc>
        <w:tc>
          <w:tcPr>
            <w:tcW w:w="1479" w:type="dxa"/>
          </w:tcPr>
          <w:p w:rsidR="00A97C28" w:rsidRPr="00C214A0" w:rsidRDefault="00A97C28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A97C28" w:rsidRPr="00C214A0" w:rsidRDefault="00A97C28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Арифметические действия с десятичны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 xml:space="preserve">Повторение. Арифметические действия </w:t>
            </w:r>
            <w:r w:rsidRPr="00C214A0">
              <w:lastRenderedPageBreak/>
              <w:t>с десятичными дробя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Арифметические действия с целыми числ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Арифметические действия с рациональными числ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Арифметические действия с рациональными числ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  <w:rPr>
                <w:i/>
              </w:rPr>
            </w:pPr>
            <w:r w:rsidRPr="00C214A0">
              <w:rPr>
                <w:i/>
              </w:rPr>
              <w:t>Итоговая контрольная работа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Анализ контрольной работы. Работа над ошибками. Повторение. Решение текстовых задач арифметическими способ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Решение текстовых задач арифметическими способами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  <w:tr w:rsidR="00202C0F" w:rsidRPr="00C214A0" w:rsidTr="003D62AB">
        <w:trPr>
          <w:jc w:val="center"/>
        </w:trPr>
        <w:tc>
          <w:tcPr>
            <w:tcW w:w="848" w:type="dxa"/>
          </w:tcPr>
          <w:p w:rsidR="00202C0F" w:rsidRPr="00C214A0" w:rsidRDefault="00202C0F" w:rsidP="00EF36DA">
            <w:pPr>
              <w:pStyle w:val="af1"/>
              <w:numPr>
                <w:ilvl w:val="0"/>
                <w:numId w:val="33"/>
              </w:numPr>
              <w:jc w:val="both"/>
            </w:pPr>
          </w:p>
        </w:tc>
        <w:tc>
          <w:tcPr>
            <w:tcW w:w="1564" w:type="dxa"/>
          </w:tcPr>
          <w:p w:rsidR="00202C0F" w:rsidRPr="00C214A0" w:rsidRDefault="00202C0F" w:rsidP="000646E9">
            <w:pPr>
              <w:jc w:val="both"/>
            </w:pPr>
          </w:p>
        </w:tc>
        <w:tc>
          <w:tcPr>
            <w:tcW w:w="4946" w:type="dxa"/>
          </w:tcPr>
          <w:p w:rsidR="00202C0F" w:rsidRPr="00C214A0" w:rsidRDefault="00202C0F" w:rsidP="000646E9">
            <w:pPr>
              <w:jc w:val="both"/>
            </w:pPr>
            <w:r w:rsidRPr="00C214A0">
              <w:t>Повторение. Решение текстовых задач арифметическими способами.</w:t>
            </w:r>
          </w:p>
          <w:p w:rsidR="00202C0F" w:rsidRPr="00C214A0" w:rsidRDefault="00202C0F" w:rsidP="000646E9">
            <w:pPr>
              <w:jc w:val="both"/>
            </w:pPr>
            <w:r w:rsidRPr="00C214A0">
              <w:t>Итоговый урок.</w:t>
            </w:r>
          </w:p>
        </w:tc>
        <w:tc>
          <w:tcPr>
            <w:tcW w:w="1479" w:type="dxa"/>
          </w:tcPr>
          <w:p w:rsidR="00202C0F" w:rsidRPr="00C214A0" w:rsidRDefault="00202C0F" w:rsidP="000646E9">
            <w:pPr>
              <w:jc w:val="both"/>
              <w:rPr>
                <w:b/>
              </w:rPr>
            </w:pPr>
          </w:p>
        </w:tc>
        <w:tc>
          <w:tcPr>
            <w:tcW w:w="1749" w:type="dxa"/>
          </w:tcPr>
          <w:p w:rsidR="00202C0F" w:rsidRPr="00C214A0" w:rsidRDefault="00202C0F" w:rsidP="000646E9">
            <w:pPr>
              <w:jc w:val="both"/>
            </w:pPr>
          </w:p>
        </w:tc>
      </w:tr>
    </w:tbl>
    <w:p w:rsidR="00202C0F" w:rsidRPr="00C214A0" w:rsidRDefault="00202C0F" w:rsidP="000646E9">
      <w:pPr>
        <w:jc w:val="both"/>
        <w:rPr>
          <w:b/>
        </w:rPr>
      </w:pPr>
    </w:p>
    <w:p w:rsidR="00A97C28" w:rsidRPr="00C214A0" w:rsidRDefault="00A97C28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2B744C" w:rsidRPr="00C214A0" w:rsidRDefault="002B744C" w:rsidP="000646E9">
      <w:pPr>
        <w:shd w:val="clear" w:color="auto" w:fill="FFFFFF"/>
        <w:ind w:left="578"/>
        <w:jc w:val="both"/>
        <w:rPr>
          <w:b/>
          <w:bCs/>
        </w:rPr>
      </w:pPr>
    </w:p>
    <w:p w:rsidR="00D82072" w:rsidRPr="00C214A0" w:rsidRDefault="001112A9" w:rsidP="000646E9">
      <w:pPr>
        <w:shd w:val="clear" w:color="auto" w:fill="FFFFFF"/>
        <w:ind w:left="578"/>
        <w:jc w:val="both"/>
        <w:rPr>
          <w:b/>
          <w:bCs/>
        </w:rPr>
      </w:pPr>
      <w:r w:rsidRPr="00C214A0">
        <w:rPr>
          <w:b/>
          <w:bCs/>
        </w:rPr>
        <w:lastRenderedPageBreak/>
        <w:t>Приложение</w:t>
      </w:r>
    </w:p>
    <w:p w:rsidR="00D82072" w:rsidRPr="00C214A0" w:rsidRDefault="00D82072" w:rsidP="000646E9">
      <w:pPr>
        <w:shd w:val="clear" w:color="auto" w:fill="FFFFFF"/>
        <w:ind w:left="578"/>
        <w:jc w:val="both"/>
        <w:rPr>
          <w:b/>
          <w:bCs/>
        </w:rPr>
      </w:pPr>
    </w:p>
    <w:p w:rsidR="00624DED" w:rsidRPr="00C214A0" w:rsidRDefault="00624DED" w:rsidP="00E960CD">
      <w:pPr>
        <w:shd w:val="clear" w:color="auto" w:fill="FFFFFF"/>
        <w:jc w:val="both"/>
        <w:rPr>
          <w:b/>
          <w:bCs/>
        </w:rPr>
      </w:pPr>
      <w:r w:rsidRPr="00C214A0">
        <w:rPr>
          <w:b/>
          <w:bCs/>
        </w:rPr>
        <w:t>СПИСОК ЛИТЕРАТУРЫ:</w:t>
      </w:r>
    </w:p>
    <w:p w:rsidR="00624DED" w:rsidRPr="00C214A0" w:rsidRDefault="00624DED" w:rsidP="000646E9">
      <w:pPr>
        <w:shd w:val="clear" w:color="auto" w:fill="FFFFFF"/>
        <w:ind w:left="550"/>
        <w:jc w:val="both"/>
      </w:pPr>
      <w:r w:rsidRPr="00C214A0">
        <w:rPr>
          <w:spacing w:val="5"/>
        </w:rPr>
        <w:t>Учебно-методический компле</w:t>
      </w:r>
      <w:proofErr w:type="gramStart"/>
      <w:r w:rsidRPr="00C214A0">
        <w:rPr>
          <w:spacing w:val="5"/>
        </w:rPr>
        <w:t>кт  вкл</w:t>
      </w:r>
      <w:proofErr w:type="gramEnd"/>
      <w:r w:rsidRPr="00C214A0">
        <w:rPr>
          <w:spacing w:val="5"/>
        </w:rPr>
        <w:t>ючает в себя:</w:t>
      </w:r>
    </w:p>
    <w:p w:rsidR="00624DED" w:rsidRPr="00C214A0" w:rsidRDefault="00624DED" w:rsidP="00EF36DA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right="10"/>
        <w:jc w:val="both"/>
      </w:pPr>
      <w:r w:rsidRPr="00C214A0">
        <w:rPr>
          <w:i/>
          <w:iCs/>
        </w:rPr>
        <w:t xml:space="preserve">Дорофеев, Г. В. </w:t>
      </w:r>
      <w:r w:rsidRPr="00C214A0">
        <w:t xml:space="preserve">Математика: учебник для 5 класса общеобразовательных учреждений / Г. В. Дорофеев, И.Ф. </w:t>
      </w:r>
      <w:proofErr w:type="spellStart"/>
      <w:r w:rsidRPr="00C214A0">
        <w:t>Шарыгин</w:t>
      </w:r>
      <w:proofErr w:type="spellEnd"/>
      <w:r w:rsidRPr="00C214A0">
        <w:t>, С.Б. Суворова и др. - М.: Просвещение, 201</w:t>
      </w:r>
      <w:r w:rsidR="00D82072" w:rsidRPr="00C214A0">
        <w:t>3</w:t>
      </w:r>
      <w:r w:rsidRPr="00C214A0">
        <w:t xml:space="preserve">. </w:t>
      </w:r>
      <w:r w:rsidRPr="00C214A0">
        <w:rPr>
          <w:spacing w:val="5"/>
        </w:rPr>
        <w:t xml:space="preserve">Рекомендовано Министерством образования и науки Российской Федерации; соответствует </w:t>
      </w:r>
      <w:r w:rsidRPr="00C214A0">
        <w:rPr>
          <w:spacing w:val="6"/>
        </w:rPr>
        <w:t>обязательному минимуму содержания основного общего образования по математике.</w:t>
      </w:r>
    </w:p>
    <w:p w:rsidR="00D82072" w:rsidRPr="00E960CD" w:rsidRDefault="00D82072" w:rsidP="00EF36DA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right="10"/>
        <w:jc w:val="both"/>
      </w:pPr>
      <w:r w:rsidRPr="00C214A0">
        <w:rPr>
          <w:i/>
          <w:iCs/>
        </w:rPr>
        <w:t xml:space="preserve">Дорофеев, Г. В. </w:t>
      </w:r>
      <w:r w:rsidRPr="00C214A0">
        <w:t xml:space="preserve">Математика: учебник для 6 класса общеобразовательных учреждений / Г. В. Дорофеев, И.Ф. </w:t>
      </w:r>
      <w:proofErr w:type="spellStart"/>
      <w:r w:rsidRPr="00C214A0">
        <w:t>Шарыгин</w:t>
      </w:r>
      <w:proofErr w:type="spellEnd"/>
      <w:r w:rsidRPr="00C214A0">
        <w:t xml:space="preserve">, С.Б. Суворова и др. - М.: Просвещение, 2016. </w:t>
      </w:r>
      <w:r w:rsidRPr="00C214A0">
        <w:rPr>
          <w:spacing w:val="5"/>
        </w:rPr>
        <w:t xml:space="preserve">Рекомендовано Министерством образования и науки Российской Федерации; соответствует </w:t>
      </w:r>
      <w:r w:rsidRPr="00C214A0">
        <w:rPr>
          <w:spacing w:val="6"/>
        </w:rPr>
        <w:t>обязательному минимуму содержания основного общего образования по математике.</w:t>
      </w:r>
    </w:p>
    <w:p w:rsidR="00E960CD" w:rsidRPr="00C214A0" w:rsidRDefault="00E960CD" w:rsidP="00E960C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right="10"/>
        <w:jc w:val="both"/>
      </w:pPr>
      <w:r w:rsidRPr="00C214A0">
        <w:rPr>
          <w:i/>
          <w:iCs/>
        </w:rPr>
        <w:t xml:space="preserve">Дорофеев, Г. В. </w:t>
      </w:r>
      <w:r w:rsidRPr="00C214A0">
        <w:t xml:space="preserve">Математика: учебник для </w:t>
      </w:r>
      <w:r>
        <w:t>7</w:t>
      </w:r>
      <w:r w:rsidRPr="00C214A0">
        <w:t xml:space="preserve"> класса общеобразовательных учреждений / Г. В. Дорофеев, И.Ф. </w:t>
      </w:r>
      <w:proofErr w:type="spellStart"/>
      <w:r w:rsidRPr="00C214A0">
        <w:t>Шарыгин</w:t>
      </w:r>
      <w:proofErr w:type="spellEnd"/>
      <w:r w:rsidRPr="00C214A0">
        <w:t xml:space="preserve">, С.Б. Суворова и др. - М.: Просвещение, 2013. </w:t>
      </w:r>
      <w:r w:rsidRPr="00C214A0">
        <w:rPr>
          <w:spacing w:val="5"/>
        </w:rPr>
        <w:t xml:space="preserve">Рекомендовано Министерством образования и науки Российской Федерации; соответствует </w:t>
      </w:r>
      <w:r w:rsidRPr="00C214A0">
        <w:rPr>
          <w:spacing w:val="6"/>
        </w:rPr>
        <w:t>обязательному минимуму содержания основного общего образования по математике.</w:t>
      </w:r>
    </w:p>
    <w:p w:rsidR="00E960CD" w:rsidRPr="00C214A0" w:rsidRDefault="00E960CD" w:rsidP="00E960C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right="10"/>
        <w:jc w:val="both"/>
      </w:pPr>
      <w:r w:rsidRPr="00C214A0">
        <w:rPr>
          <w:i/>
          <w:iCs/>
        </w:rPr>
        <w:t xml:space="preserve">Дорофеев, Г. В. </w:t>
      </w:r>
      <w:r w:rsidRPr="00C214A0">
        <w:t xml:space="preserve">Математика: учебник для </w:t>
      </w:r>
      <w:r>
        <w:t>8</w:t>
      </w:r>
      <w:r w:rsidRPr="00C214A0">
        <w:t xml:space="preserve"> класса общеобразовательных учреждений / Г. В. Дорофеев, И.Ф. </w:t>
      </w:r>
      <w:proofErr w:type="spellStart"/>
      <w:r w:rsidRPr="00C214A0">
        <w:t>Шарыгин</w:t>
      </w:r>
      <w:proofErr w:type="spellEnd"/>
      <w:r w:rsidRPr="00C214A0">
        <w:t xml:space="preserve">, С.Б. Суворова и др. - М.: Просвещение, 2013. </w:t>
      </w:r>
      <w:r w:rsidRPr="00C214A0">
        <w:rPr>
          <w:spacing w:val="5"/>
        </w:rPr>
        <w:t xml:space="preserve">Рекомендовано Министерством образования и науки Российской Федерации; соответствует </w:t>
      </w:r>
      <w:r w:rsidRPr="00C214A0">
        <w:rPr>
          <w:spacing w:val="6"/>
        </w:rPr>
        <w:t>обязательному минимуму содержания основного общего образования по математике.</w:t>
      </w:r>
    </w:p>
    <w:p w:rsidR="00E960CD" w:rsidRPr="00C214A0" w:rsidRDefault="00E960CD" w:rsidP="00E960C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right="10"/>
        <w:jc w:val="both"/>
      </w:pPr>
      <w:r w:rsidRPr="00C214A0">
        <w:rPr>
          <w:i/>
          <w:iCs/>
        </w:rPr>
        <w:t xml:space="preserve">Дорофеев, Г. В. </w:t>
      </w:r>
      <w:r w:rsidRPr="00C214A0">
        <w:t xml:space="preserve">Математика: учебник для </w:t>
      </w:r>
      <w:r>
        <w:t>9</w:t>
      </w:r>
      <w:r w:rsidRPr="00C214A0">
        <w:t xml:space="preserve"> класса общеобразовательных учреждений / Г. В. Дорофеев, И.Ф. </w:t>
      </w:r>
      <w:proofErr w:type="spellStart"/>
      <w:r w:rsidRPr="00C214A0">
        <w:t>Шарыгин</w:t>
      </w:r>
      <w:proofErr w:type="spellEnd"/>
      <w:r w:rsidRPr="00C214A0">
        <w:t xml:space="preserve">, С.Б. Суворова и др. - М.: Просвещение, 2013. </w:t>
      </w:r>
      <w:r w:rsidRPr="00C214A0">
        <w:rPr>
          <w:spacing w:val="5"/>
        </w:rPr>
        <w:t xml:space="preserve">Рекомендовано Министерством образования и науки Российской Федерации; соответствует </w:t>
      </w:r>
      <w:r w:rsidRPr="00C214A0">
        <w:rPr>
          <w:spacing w:val="6"/>
        </w:rPr>
        <w:t>обязательному минимуму содержания основного общего образования по математике.</w:t>
      </w:r>
    </w:p>
    <w:p w:rsidR="00E960CD" w:rsidRPr="00C214A0" w:rsidRDefault="00E960CD" w:rsidP="00E960CD">
      <w:pPr>
        <w:widowControl w:val="0"/>
        <w:shd w:val="clear" w:color="auto" w:fill="FFFFFF"/>
        <w:autoSpaceDE w:val="0"/>
        <w:autoSpaceDN w:val="0"/>
        <w:adjustRightInd w:val="0"/>
        <w:ind w:left="840" w:right="10"/>
        <w:jc w:val="both"/>
      </w:pPr>
    </w:p>
    <w:p w:rsidR="00624DED" w:rsidRPr="00C214A0" w:rsidRDefault="00624DED" w:rsidP="00EF36DA">
      <w:pPr>
        <w:widowControl w:val="0"/>
        <w:numPr>
          <w:ilvl w:val="0"/>
          <w:numId w:val="6"/>
        </w:numPr>
        <w:shd w:val="clear" w:color="auto" w:fill="FFFFFF"/>
        <w:tabs>
          <w:tab w:val="left" w:pos="775"/>
        </w:tabs>
        <w:autoSpaceDE w:val="0"/>
        <w:autoSpaceDN w:val="0"/>
        <w:adjustRightInd w:val="0"/>
        <w:jc w:val="both"/>
        <w:rPr>
          <w:spacing w:val="64"/>
        </w:rPr>
      </w:pPr>
      <w:r w:rsidRPr="00C214A0">
        <w:rPr>
          <w:i/>
          <w:iCs/>
        </w:rPr>
        <w:t xml:space="preserve">Дорофеев, Г. В. </w:t>
      </w:r>
      <w:r w:rsidRPr="00C214A0">
        <w:t>Математика: дидактические материалы для 5 класса общеобразователь</w:t>
      </w:r>
      <w:r w:rsidRPr="00C214A0">
        <w:softHyphen/>
        <w:t>ных учреждений / Г. В. Дорофеев, Л. В. Кузнецова, - М.: Просвещение, 2012.</w:t>
      </w:r>
    </w:p>
    <w:p w:rsidR="00624DED" w:rsidRPr="00C214A0" w:rsidRDefault="00624DED" w:rsidP="00EF36DA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jc w:val="both"/>
      </w:pPr>
      <w:r w:rsidRPr="00C214A0">
        <w:rPr>
          <w:i/>
          <w:iCs/>
        </w:rPr>
        <w:t xml:space="preserve">Дорофеев, Г. В. </w:t>
      </w:r>
      <w:r w:rsidRPr="00C214A0">
        <w:t>Математика: рабочая тетрадь для 5 класса общеобразовательных учреж</w:t>
      </w:r>
      <w:r w:rsidRPr="00C214A0">
        <w:softHyphen/>
        <w:t>дений / Г. В. Дорофеев, - М.: Просвещение, 201</w:t>
      </w:r>
      <w:r w:rsidR="00D82072" w:rsidRPr="00C214A0">
        <w:t>6</w:t>
      </w:r>
      <w:r w:rsidRPr="00C214A0">
        <w:t>.</w:t>
      </w:r>
    </w:p>
    <w:p w:rsidR="00D82072" w:rsidRDefault="00D82072" w:rsidP="00EF36DA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jc w:val="both"/>
      </w:pPr>
      <w:r w:rsidRPr="00C214A0">
        <w:rPr>
          <w:i/>
          <w:iCs/>
        </w:rPr>
        <w:t xml:space="preserve">Дорофеев, Г. В. </w:t>
      </w:r>
      <w:r w:rsidRPr="00C214A0">
        <w:t>Математика: рабочая тетрадь для 6 класса общеобразовательных учреж</w:t>
      </w:r>
      <w:r w:rsidRPr="00C214A0">
        <w:softHyphen/>
        <w:t>дений / Г. В. Дорофеев, - М.: Просвещение, 2016.</w:t>
      </w:r>
    </w:p>
    <w:p w:rsidR="00D82072" w:rsidRPr="00C214A0" w:rsidRDefault="00E960CD" w:rsidP="00E960CD">
      <w:pPr>
        <w:widowControl w:val="0"/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jc w:val="both"/>
      </w:pPr>
      <w:r>
        <w:rPr>
          <w:i/>
          <w:iCs/>
        </w:rPr>
        <w:t>Кузнецова Л.</w:t>
      </w:r>
      <w:r>
        <w:t xml:space="preserve">В. Математика: Тематические тесты. 6 класс. </w:t>
      </w:r>
      <w:r w:rsidRPr="00C214A0">
        <w:t>М.: Просвещение, 2016.</w:t>
      </w:r>
    </w:p>
    <w:p w:rsidR="00624DED" w:rsidRPr="00C214A0" w:rsidRDefault="00624DED" w:rsidP="000646E9">
      <w:pPr>
        <w:shd w:val="clear" w:color="auto" w:fill="FFFFFF"/>
        <w:ind w:left="552"/>
        <w:jc w:val="both"/>
        <w:rPr>
          <w:spacing w:val="43"/>
        </w:rPr>
      </w:pPr>
    </w:p>
    <w:p w:rsidR="00624DED" w:rsidRPr="00C214A0" w:rsidRDefault="00624DED" w:rsidP="000646E9">
      <w:pPr>
        <w:shd w:val="clear" w:color="auto" w:fill="FFFFFF"/>
        <w:ind w:left="552"/>
        <w:jc w:val="both"/>
        <w:rPr>
          <w:spacing w:val="43"/>
        </w:rPr>
      </w:pPr>
      <w:r w:rsidRPr="00C214A0">
        <w:rPr>
          <w:spacing w:val="43"/>
        </w:rPr>
        <w:t>Пособия для учителя:</w:t>
      </w:r>
    </w:p>
    <w:p w:rsidR="00624DED" w:rsidRPr="00C214A0" w:rsidRDefault="00624DED" w:rsidP="00EF36DA">
      <w:pPr>
        <w:widowControl w:val="0"/>
        <w:numPr>
          <w:ilvl w:val="0"/>
          <w:numId w:val="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jc w:val="both"/>
      </w:pPr>
      <w:r w:rsidRPr="00C214A0">
        <w:rPr>
          <w:i/>
          <w:iCs/>
        </w:rPr>
        <w:t xml:space="preserve">Кузнецова, Л. В. </w:t>
      </w:r>
      <w:r w:rsidRPr="00C214A0">
        <w:t>Математика: контрольные работы для 5-6 классов общеобразователь</w:t>
      </w:r>
      <w:r w:rsidRPr="00C214A0">
        <w:softHyphen/>
        <w:t>ных учреждений: книга для учителя /Л. В. Кузнецова. - М.: Просвещение, 2006</w:t>
      </w:r>
    </w:p>
    <w:p w:rsidR="00D82072" w:rsidRDefault="00D82072" w:rsidP="00EF36DA">
      <w:pPr>
        <w:widowControl w:val="0"/>
        <w:numPr>
          <w:ilvl w:val="0"/>
          <w:numId w:val="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jc w:val="both"/>
      </w:pPr>
      <w:r w:rsidRPr="00C214A0">
        <w:t>М</w:t>
      </w:r>
      <w:r w:rsidR="00E960CD">
        <w:t xml:space="preserve">атематика. 5кл. Метод. Рекомендации. Пос. учителя. Суворова, Кузнецова и др. </w:t>
      </w:r>
      <w:r w:rsidRPr="00C214A0">
        <w:t xml:space="preserve">2013 </w:t>
      </w:r>
    </w:p>
    <w:p w:rsidR="00E960CD" w:rsidRPr="00C214A0" w:rsidRDefault="00E960CD" w:rsidP="00E960CD">
      <w:pPr>
        <w:widowControl w:val="0"/>
        <w:numPr>
          <w:ilvl w:val="0"/>
          <w:numId w:val="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jc w:val="both"/>
      </w:pPr>
      <w:r w:rsidRPr="00C214A0">
        <w:rPr>
          <w:i/>
          <w:iCs/>
        </w:rPr>
        <w:t xml:space="preserve">Кузнецова, Л. В. </w:t>
      </w:r>
      <w:r w:rsidRPr="00C214A0">
        <w:t xml:space="preserve">Математика: контрольные работы для </w:t>
      </w:r>
      <w:r>
        <w:t>7-9</w:t>
      </w:r>
      <w:r w:rsidRPr="00C214A0">
        <w:t xml:space="preserve"> классов общеобразователь</w:t>
      </w:r>
      <w:r w:rsidRPr="00C214A0">
        <w:softHyphen/>
        <w:t>ных учреждений: книга для учителя /Л. В. Кузнецова. - М.: Просвещение, 2006</w:t>
      </w:r>
    </w:p>
    <w:p w:rsidR="00E960CD" w:rsidRPr="00C214A0" w:rsidRDefault="00E960CD" w:rsidP="00E960CD">
      <w:pPr>
        <w:widowControl w:val="0"/>
        <w:numPr>
          <w:ilvl w:val="0"/>
          <w:numId w:val="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jc w:val="both"/>
      </w:pPr>
      <w:r w:rsidRPr="00E960CD">
        <w:t xml:space="preserve">Геометрия. </w:t>
      </w:r>
      <w:r>
        <w:t xml:space="preserve">7 </w:t>
      </w:r>
      <w:proofErr w:type="spellStart"/>
      <w:r>
        <w:t>кл</w:t>
      </w:r>
      <w:proofErr w:type="spellEnd"/>
      <w:r>
        <w:t xml:space="preserve">. Дидактические материалы. Зив Б.Г, </w:t>
      </w:r>
      <w:proofErr w:type="spellStart"/>
      <w:r>
        <w:t>Мейлер</w:t>
      </w:r>
      <w:proofErr w:type="spellEnd"/>
      <w:r>
        <w:t xml:space="preserve"> В.М_- М.: Просвещение, 2010</w:t>
      </w:r>
    </w:p>
    <w:p w:rsidR="00E960CD" w:rsidRPr="00C214A0" w:rsidRDefault="00E960CD" w:rsidP="00E960CD">
      <w:pPr>
        <w:widowControl w:val="0"/>
        <w:numPr>
          <w:ilvl w:val="0"/>
          <w:numId w:val="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jc w:val="both"/>
      </w:pPr>
      <w:r w:rsidRPr="00E960CD">
        <w:t>Геометрия</w:t>
      </w:r>
      <w:r>
        <w:t xml:space="preserve"> 8 </w:t>
      </w:r>
      <w:proofErr w:type="spellStart"/>
      <w:r>
        <w:t>кл</w:t>
      </w:r>
      <w:proofErr w:type="spellEnd"/>
      <w:r>
        <w:t xml:space="preserve">. Дидактические материалы. Зив Б.Г, </w:t>
      </w:r>
      <w:proofErr w:type="spellStart"/>
      <w:r>
        <w:t>Мейлер</w:t>
      </w:r>
      <w:proofErr w:type="spellEnd"/>
      <w:r>
        <w:t xml:space="preserve"> В.М_- М.: Просвещение, 2010</w:t>
      </w:r>
    </w:p>
    <w:p w:rsidR="00E960CD" w:rsidRPr="00C214A0" w:rsidRDefault="00E960CD" w:rsidP="00E960CD">
      <w:pPr>
        <w:widowControl w:val="0"/>
        <w:numPr>
          <w:ilvl w:val="0"/>
          <w:numId w:val="7"/>
        </w:numPr>
        <w:shd w:val="clear" w:color="auto" w:fill="FFFFFF"/>
        <w:tabs>
          <w:tab w:val="left" w:pos="754"/>
        </w:tabs>
        <w:autoSpaceDE w:val="0"/>
        <w:autoSpaceDN w:val="0"/>
        <w:adjustRightInd w:val="0"/>
        <w:jc w:val="both"/>
      </w:pPr>
      <w:r w:rsidRPr="00E960CD">
        <w:t xml:space="preserve">Геометрия. </w:t>
      </w:r>
      <w:r>
        <w:t xml:space="preserve">9 </w:t>
      </w:r>
      <w:proofErr w:type="spellStart"/>
      <w:r>
        <w:t>кл</w:t>
      </w:r>
      <w:proofErr w:type="spellEnd"/>
      <w:r>
        <w:t xml:space="preserve">. Дидактические материалы. Зив Б.Г, </w:t>
      </w:r>
      <w:proofErr w:type="spellStart"/>
      <w:r>
        <w:t>Мейлер</w:t>
      </w:r>
      <w:proofErr w:type="spellEnd"/>
      <w:r>
        <w:t xml:space="preserve"> В.М_- М.: Просвещение, 2010</w:t>
      </w:r>
    </w:p>
    <w:sectPr w:rsidR="00E960CD" w:rsidRPr="00C214A0" w:rsidSect="00213EF0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6BD5" w:rsidRDefault="00E56BD5" w:rsidP="00305BF5">
      <w:r>
        <w:separator/>
      </w:r>
    </w:p>
  </w:endnote>
  <w:endnote w:type="continuationSeparator" w:id="0">
    <w:p w:rsidR="00E56BD5" w:rsidRDefault="00E56BD5" w:rsidP="00305B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0CD" w:rsidRDefault="00E960CD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535659"/>
      <w:docPartObj>
        <w:docPartGallery w:val="Page Numbers (Bottom of Page)"/>
        <w:docPartUnique/>
      </w:docPartObj>
    </w:sdtPr>
    <w:sdtContent>
      <w:p w:rsidR="00E960CD" w:rsidRDefault="00A56F14">
        <w:pPr>
          <w:pStyle w:val="a4"/>
          <w:jc w:val="center"/>
        </w:pPr>
        <w:fldSimple w:instr=" PAGE   \* MERGEFORMAT ">
          <w:r w:rsidR="00B35760">
            <w:rPr>
              <w:noProof/>
            </w:rPr>
            <w:t>2</w:t>
          </w:r>
        </w:fldSimple>
      </w:p>
    </w:sdtContent>
  </w:sdt>
  <w:p w:rsidR="00E960CD" w:rsidRDefault="00E960CD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0CD" w:rsidRDefault="00E960C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6BD5" w:rsidRDefault="00E56BD5" w:rsidP="00305BF5">
      <w:r>
        <w:separator/>
      </w:r>
    </w:p>
  </w:footnote>
  <w:footnote w:type="continuationSeparator" w:id="0">
    <w:p w:rsidR="00E56BD5" w:rsidRDefault="00E56BD5" w:rsidP="00305BF5">
      <w:r>
        <w:continuationSeparator/>
      </w:r>
    </w:p>
  </w:footnote>
  <w:footnote w:id="1">
    <w:p w:rsidR="00E960CD" w:rsidRDefault="00E960CD" w:rsidP="00305BF5">
      <w:pPr>
        <w:pStyle w:val="af4"/>
      </w:pPr>
      <w:r>
        <w:rPr>
          <w:rStyle w:val="af3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E960CD" w:rsidRDefault="00E960CD" w:rsidP="00305BF5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E960CD" w:rsidRDefault="00E960CD" w:rsidP="009A4B10">
      <w:pPr>
        <w:pStyle w:val="af4"/>
      </w:pPr>
      <w:r>
        <w:rPr>
          <w:rStyle w:val="af3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E960CD" w:rsidRDefault="00E960CD" w:rsidP="009A4B10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E960CD" w:rsidRDefault="00E960CD" w:rsidP="009A4B10">
      <w:pPr>
        <w:pStyle w:val="af4"/>
      </w:pPr>
      <w:r>
        <w:rPr>
          <w:rStyle w:val="af3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0CD" w:rsidRDefault="00E960CD">
    <w:pPr>
      <w:pStyle w:val="af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0CD" w:rsidRDefault="00E960CD">
    <w:pPr>
      <w:pStyle w:val="af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60CD" w:rsidRDefault="00E960CD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865C0DF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410439"/>
    <w:multiLevelType w:val="hybridMultilevel"/>
    <w:tmpl w:val="3AC60698"/>
    <w:lvl w:ilvl="0" w:tplc="26C4ABBC">
      <w:start w:val="1"/>
      <w:numFmt w:val="decimal"/>
      <w:lvlText w:val="%1."/>
      <w:lvlJc w:val="left"/>
      <w:pPr>
        <w:tabs>
          <w:tab w:val="num" w:pos="840"/>
        </w:tabs>
        <w:ind w:left="840" w:hanging="840"/>
      </w:pPr>
      <w:rPr>
        <w:rFonts w:hint="default"/>
        <w:i/>
        <w:iCs/>
        <w:color w:val="000000"/>
      </w:rPr>
    </w:lvl>
    <w:lvl w:ilvl="1" w:tplc="04190019">
      <w:start w:val="1"/>
      <w:numFmt w:val="lowerLetter"/>
      <w:lvlText w:val="%2."/>
      <w:lvlJc w:val="left"/>
      <w:pPr>
        <w:tabs>
          <w:tab w:val="num" w:pos="926"/>
        </w:tabs>
        <w:ind w:left="92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646"/>
        </w:tabs>
        <w:ind w:left="164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366"/>
        </w:tabs>
        <w:ind w:left="236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086"/>
        </w:tabs>
        <w:ind w:left="308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806"/>
        </w:tabs>
        <w:ind w:left="3806" w:hanging="180"/>
      </w:pPr>
    </w:lvl>
    <w:lvl w:ilvl="6" w:tplc="0419000F">
      <w:start w:val="1"/>
      <w:numFmt w:val="decimal"/>
      <w:lvlText w:val="%7."/>
      <w:lvlJc w:val="left"/>
      <w:pPr>
        <w:tabs>
          <w:tab w:val="num" w:pos="4526"/>
        </w:tabs>
        <w:ind w:left="452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246"/>
        </w:tabs>
        <w:ind w:left="524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5966"/>
        </w:tabs>
        <w:ind w:left="5966" w:hanging="180"/>
      </w:pPr>
    </w:lvl>
  </w:abstractNum>
  <w:abstractNum w:abstractNumId="1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BD92DC1"/>
    <w:multiLevelType w:val="hybridMultilevel"/>
    <w:tmpl w:val="26FC1B88"/>
    <w:lvl w:ilvl="0" w:tplc="26C4ABBC">
      <w:start w:val="1"/>
      <w:numFmt w:val="decimal"/>
      <w:lvlText w:val="%1."/>
      <w:lvlJc w:val="left"/>
      <w:pPr>
        <w:tabs>
          <w:tab w:val="num" w:pos="840"/>
        </w:tabs>
        <w:ind w:left="840" w:hanging="840"/>
      </w:pPr>
      <w:rPr>
        <w:rFonts w:hint="default"/>
        <w:i/>
        <w:iCs/>
        <w:color w:val="000000"/>
      </w:rPr>
    </w:lvl>
    <w:lvl w:ilvl="1" w:tplc="BF385F04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  <w:i/>
        <w:iCs/>
        <w:color w:val="000000"/>
      </w:rPr>
    </w:lvl>
    <w:lvl w:ilvl="2" w:tplc="0419001B">
      <w:start w:val="1"/>
      <w:numFmt w:val="lowerRoman"/>
      <w:lvlText w:val="%3."/>
      <w:lvlJc w:val="right"/>
      <w:pPr>
        <w:tabs>
          <w:tab w:val="num" w:pos="1646"/>
        </w:tabs>
        <w:ind w:left="164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366"/>
        </w:tabs>
        <w:ind w:left="236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086"/>
        </w:tabs>
        <w:ind w:left="308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806"/>
        </w:tabs>
        <w:ind w:left="3806" w:hanging="180"/>
      </w:pPr>
    </w:lvl>
    <w:lvl w:ilvl="6" w:tplc="0419000F">
      <w:start w:val="1"/>
      <w:numFmt w:val="decimal"/>
      <w:lvlText w:val="%7."/>
      <w:lvlJc w:val="left"/>
      <w:pPr>
        <w:tabs>
          <w:tab w:val="num" w:pos="4526"/>
        </w:tabs>
        <w:ind w:left="452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246"/>
        </w:tabs>
        <w:ind w:left="524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5966"/>
        </w:tabs>
        <w:ind w:left="5966" w:hanging="180"/>
      </w:pPr>
    </w:lvl>
  </w:abstractNum>
  <w:abstractNum w:abstractNumId="17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3FC7770F"/>
    <w:multiLevelType w:val="hybridMultilevel"/>
    <w:tmpl w:val="9C0869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FE420E5"/>
    <w:multiLevelType w:val="hybridMultilevel"/>
    <w:tmpl w:val="CE5087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4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6"/>
  </w:num>
  <w:num w:numId="3">
    <w:abstractNumId w:val="40"/>
  </w:num>
  <w:num w:numId="4">
    <w:abstractNumId w:val="4"/>
  </w:num>
  <w:num w:numId="5">
    <w:abstractNumId w:val="34"/>
  </w:num>
  <w:num w:numId="6">
    <w:abstractNumId w:val="11"/>
  </w:num>
  <w:num w:numId="7">
    <w:abstractNumId w:val="16"/>
  </w:num>
  <w:num w:numId="8">
    <w:abstractNumId w:val="18"/>
    <w:lvlOverride w:ilvl="0">
      <w:startOverride w:val="1"/>
    </w:lvlOverride>
  </w:num>
  <w:num w:numId="9">
    <w:abstractNumId w:val="39"/>
  </w:num>
  <w:num w:numId="10">
    <w:abstractNumId w:val="26"/>
  </w:num>
  <w:num w:numId="11">
    <w:abstractNumId w:val="35"/>
  </w:num>
  <w:num w:numId="12">
    <w:abstractNumId w:val="14"/>
  </w:num>
  <w:num w:numId="13">
    <w:abstractNumId w:val="8"/>
  </w:num>
  <w:num w:numId="14">
    <w:abstractNumId w:val="28"/>
  </w:num>
  <w:num w:numId="15">
    <w:abstractNumId w:val="7"/>
  </w:num>
  <w:num w:numId="16">
    <w:abstractNumId w:val="30"/>
  </w:num>
  <w:num w:numId="17">
    <w:abstractNumId w:val="41"/>
  </w:num>
  <w:num w:numId="18">
    <w:abstractNumId w:val="15"/>
  </w:num>
  <w:num w:numId="19">
    <w:abstractNumId w:val="10"/>
  </w:num>
  <w:num w:numId="20">
    <w:abstractNumId w:val="6"/>
  </w:num>
  <w:num w:numId="21">
    <w:abstractNumId w:val="3"/>
  </w:num>
  <w:num w:numId="22">
    <w:abstractNumId w:val="37"/>
  </w:num>
  <w:num w:numId="23">
    <w:abstractNumId w:val="42"/>
  </w:num>
  <w:num w:numId="24">
    <w:abstractNumId w:val="1"/>
  </w:num>
  <w:num w:numId="25">
    <w:abstractNumId w:val="33"/>
  </w:num>
  <w:num w:numId="26">
    <w:abstractNumId w:val="25"/>
  </w:num>
  <w:num w:numId="27">
    <w:abstractNumId w:val="38"/>
  </w:num>
  <w:num w:numId="28">
    <w:abstractNumId w:val="17"/>
  </w:num>
  <w:num w:numId="29">
    <w:abstractNumId w:val="29"/>
  </w:num>
  <w:num w:numId="30">
    <w:abstractNumId w:val="12"/>
  </w:num>
  <w:num w:numId="31">
    <w:abstractNumId w:val="44"/>
  </w:num>
  <w:num w:numId="32">
    <w:abstractNumId w:val="31"/>
  </w:num>
  <w:num w:numId="33">
    <w:abstractNumId w:val="22"/>
  </w:num>
  <w:num w:numId="34">
    <w:abstractNumId w:val="9"/>
  </w:num>
  <w:num w:numId="35">
    <w:abstractNumId w:val="23"/>
  </w:num>
  <w:num w:numId="36">
    <w:abstractNumId w:val="20"/>
  </w:num>
  <w:num w:numId="37">
    <w:abstractNumId w:val="2"/>
  </w:num>
  <w:num w:numId="38">
    <w:abstractNumId w:val="24"/>
  </w:num>
  <w:num w:numId="39">
    <w:abstractNumId w:val="19"/>
  </w:num>
  <w:num w:numId="40">
    <w:abstractNumId w:val="0"/>
  </w:num>
  <w:num w:numId="41">
    <w:abstractNumId w:val="43"/>
  </w:num>
  <w:num w:numId="42">
    <w:abstractNumId w:val="32"/>
  </w:num>
  <w:num w:numId="43">
    <w:abstractNumId w:val="13"/>
  </w:num>
  <w:num w:numId="44">
    <w:abstractNumId w:val="5"/>
  </w:num>
  <w:num w:numId="45">
    <w:abstractNumId w:val="21"/>
  </w:num>
  <w:numIdMacAtCleanup w:val="4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6458C"/>
    <w:rsid w:val="00000857"/>
    <w:rsid w:val="00002B21"/>
    <w:rsid w:val="00003869"/>
    <w:rsid w:val="00010426"/>
    <w:rsid w:val="00030E52"/>
    <w:rsid w:val="00034452"/>
    <w:rsid w:val="000350E8"/>
    <w:rsid w:val="00035A37"/>
    <w:rsid w:val="00035E2D"/>
    <w:rsid w:val="0003706D"/>
    <w:rsid w:val="000375D5"/>
    <w:rsid w:val="00037915"/>
    <w:rsid w:val="00037FD9"/>
    <w:rsid w:val="00040673"/>
    <w:rsid w:val="00044ED7"/>
    <w:rsid w:val="00045F3D"/>
    <w:rsid w:val="00047AE4"/>
    <w:rsid w:val="00050A13"/>
    <w:rsid w:val="00060588"/>
    <w:rsid w:val="00064202"/>
    <w:rsid w:val="000646E9"/>
    <w:rsid w:val="00065910"/>
    <w:rsid w:val="00070B5F"/>
    <w:rsid w:val="00076EDF"/>
    <w:rsid w:val="00083122"/>
    <w:rsid w:val="00090C63"/>
    <w:rsid w:val="00091221"/>
    <w:rsid w:val="00093BFE"/>
    <w:rsid w:val="000975C3"/>
    <w:rsid w:val="00097714"/>
    <w:rsid w:val="000A1EA3"/>
    <w:rsid w:val="000A3A0C"/>
    <w:rsid w:val="000A580B"/>
    <w:rsid w:val="000A735C"/>
    <w:rsid w:val="000B14DB"/>
    <w:rsid w:val="000B47EC"/>
    <w:rsid w:val="000C0B02"/>
    <w:rsid w:val="000C3AC4"/>
    <w:rsid w:val="000D2E9E"/>
    <w:rsid w:val="000D37F8"/>
    <w:rsid w:val="000D405A"/>
    <w:rsid w:val="000D4309"/>
    <w:rsid w:val="000D4397"/>
    <w:rsid w:val="000D50A7"/>
    <w:rsid w:val="000D564D"/>
    <w:rsid w:val="000D7232"/>
    <w:rsid w:val="000E1B58"/>
    <w:rsid w:val="000E44EF"/>
    <w:rsid w:val="000F1037"/>
    <w:rsid w:val="000F1657"/>
    <w:rsid w:val="000F23BA"/>
    <w:rsid w:val="000F2C69"/>
    <w:rsid w:val="000F3025"/>
    <w:rsid w:val="000F3F5F"/>
    <w:rsid w:val="0010398C"/>
    <w:rsid w:val="00106951"/>
    <w:rsid w:val="001112A9"/>
    <w:rsid w:val="00113E0D"/>
    <w:rsid w:val="001223C5"/>
    <w:rsid w:val="00122B58"/>
    <w:rsid w:val="00126BC9"/>
    <w:rsid w:val="001270A0"/>
    <w:rsid w:val="00130C38"/>
    <w:rsid w:val="00131B85"/>
    <w:rsid w:val="00131C4A"/>
    <w:rsid w:val="0013339A"/>
    <w:rsid w:val="0013619F"/>
    <w:rsid w:val="00136C51"/>
    <w:rsid w:val="00144BC9"/>
    <w:rsid w:val="001467E5"/>
    <w:rsid w:val="00150503"/>
    <w:rsid w:val="00150F59"/>
    <w:rsid w:val="00152E4B"/>
    <w:rsid w:val="001609F2"/>
    <w:rsid w:val="00161048"/>
    <w:rsid w:val="001647AA"/>
    <w:rsid w:val="00165AC8"/>
    <w:rsid w:val="00165F9D"/>
    <w:rsid w:val="0017078E"/>
    <w:rsid w:val="0017163C"/>
    <w:rsid w:val="00174898"/>
    <w:rsid w:val="00175525"/>
    <w:rsid w:val="0017779B"/>
    <w:rsid w:val="001822AB"/>
    <w:rsid w:val="00182878"/>
    <w:rsid w:val="001847D8"/>
    <w:rsid w:val="00187A7D"/>
    <w:rsid w:val="00187C76"/>
    <w:rsid w:val="00187D09"/>
    <w:rsid w:val="00187E66"/>
    <w:rsid w:val="0019437C"/>
    <w:rsid w:val="0019530D"/>
    <w:rsid w:val="001A241C"/>
    <w:rsid w:val="001A4944"/>
    <w:rsid w:val="001A4A4E"/>
    <w:rsid w:val="001A5C72"/>
    <w:rsid w:val="001A5F71"/>
    <w:rsid w:val="001A6B75"/>
    <w:rsid w:val="001A70AD"/>
    <w:rsid w:val="001A7217"/>
    <w:rsid w:val="001B12D4"/>
    <w:rsid w:val="001B1BC3"/>
    <w:rsid w:val="001B3E13"/>
    <w:rsid w:val="001B4D78"/>
    <w:rsid w:val="001B6D8D"/>
    <w:rsid w:val="001B71BE"/>
    <w:rsid w:val="001B7FAB"/>
    <w:rsid w:val="001C03E2"/>
    <w:rsid w:val="001C1741"/>
    <w:rsid w:val="001C682A"/>
    <w:rsid w:val="001D08AC"/>
    <w:rsid w:val="001D2699"/>
    <w:rsid w:val="001D2C4E"/>
    <w:rsid w:val="001D4613"/>
    <w:rsid w:val="001D5A31"/>
    <w:rsid w:val="001D5BEA"/>
    <w:rsid w:val="001E0513"/>
    <w:rsid w:val="001E05A2"/>
    <w:rsid w:val="001E0FBD"/>
    <w:rsid w:val="001E1DAC"/>
    <w:rsid w:val="001F2389"/>
    <w:rsid w:val="001F3BF5"/>
    <w:rsid w:val="001F3E2B"/>
    <w:rsid w:val="001F5100"/>
    <w:rsid w:val="002011E8"/>
    <w:rsid w:val="00202C0F"/>
    <w:rsid w:val="00202D57"/>
    <w:rsid w:val="002038CE"/>
    <w:rsid w:val="00203DBB"/>
    <w:rsid w:val="00205338"/>
    <w:rsid w:val="002066B0"/>
    <w:rsid w:val="00213EF0"/>
    <w:rsid w:val="00214E63"/>
    <w:rsid w:val="002159BF"/>
    <w:rsid w:val="00216D79"/>
    <w:rsid w:val="00221437"/>
    <w:rsid w:val="00221EE8"/>
    <w:rsid w:val="0022378C"/>
    <w:rsid w:val="00224AB3"/>
    <w:rsid w:val="00225528"/>
    <w:rsid w:val="00225BC1"/>
    <w:rsid w:val="002322C4"/>
    <w:rsid w:val="002333D9"/>
    <w:rsid w:val="00233EEC"/>
    <w:rsid w:val="00235AA4"/>
    <w:rsid w:val="002379AE"/>
    <w:rsid w:val="00241D54"/>
    <w:rsid w:val="002475F2"/>
    <w:rsid w:val="0025162D"/>
    <w:rsid w:val="002529ED"/>
    <w:rsid w:val="0025351A"/>
    <w:rsid w:val="00255839"/>
    <w:rsid w:val="002604DE"/>
    <w:rsid w:val="002633D2"/>
    <w:rsid w:val="0026458C"/>
    <w:rsid w:val="00264C75"/>
    <w:rsid w:val="002657A0"/>
    <w:rsid w:val="002675D5"/>
    <w:rsid w:val="002703F9"/>
    <w:rsid w:val="002748D9"/>
    <w:rsid w:val="00274F3B"/>
    <w:rsid w:val="00280F8A"/>
    <w:rsid w:val="002848CD"/>
    <w:rsid w:val="00284F77"/>
    <w:rsid w:val="002857D0"/>
    <w:rsid w:val="00286ABC"/>
    <w:rsid w:val="0028755D"/>
    <w:rsid w:val="002910AB"/>
    <w:rsid w:val="00293896"/>
    <w:rsid w:val="002974CB"/>
    <w:rsid w:val="002A40F4"/>
    <w:rsid w:val="002A4809"/>
    <w:rsid w:val="002B02F5"/>
    <w:rsid w:val="002B1CC5"/>
    <w:rsid w:val="002B27F5"/>
    <w:rsid w:val="002B2D86"/>
    <w:rsid w:val="002B744C"/>
    <w:rsid w:val="002C0335"/>
    <w:rsid w:val="002C111F"/>
    <w:rsid w:val="002C1AA6"/>
    <w:rsid w:val="002C26D1"/>
    <w:rsid w:val="002C357C"/>
    <w:rsid w:val="002C3D11"/>
    <w:rsid w:val="002C4E0D"/>
    <w:rsid w:val="002C5C5F"/>
    <w:rsid w:val="002C645A"/>
    <w:rsid w:val="002C7BCD"/>
    <w:rsid w:val="002D4E2C"/>
    <w:rsid w:val="002D6428"/>
    <w:rsid w:val="002E14A7"/>
    <w:rsid w:val="002E1A54"/>
    <w:rsid w:val="002E1E94"/>
    <w:rsid w:val="002E4081"/>
    <w:rsid w:val="002E504B"/>
    <w:rsid w:val="002E524B"/>
    <w:rsid w:val="002E5B50"/>
    <w:rsid w:val="002F060D"/>
    <w:rsid w:val="002F32BF"/>
    <w:rsid w:val="002F4BAF"/>
    <w:rsid w:val="002F7E75"/>
    <w:rsid w:val="00305BF5"/>
    <w:rsid w:val="0030638D"/>
    <w:rsid w:val="00307671"/>
    <w:rsid w:val="00307A7D"/>
    <w:rsid w:val="003143C6"/>
    <w:rsid w:val="00316936"/>
    <w:rsid w:val="003176E5"/>
    <w:rsid w:val="0032425E"/>
    <w:rsid w:val="003259EC"/>
    <w:rsid w:val="00326339"/>
    <w:rsid w:val="0033086E"/>
    <w:rsid w:val="003315E5"/>
    <w:rsid w:val="00332AC6"/>
    <w:rsid w:val="00332EAC"/>
    <w:rsid w:val="00334FD8"/>
    <w:rsid w:val="0033753F"/>
    <w:rsid w:val="00340705"/>
    <w:rsid w:val="00343F0F"/>
    <w:rsid w:val="00344EB7"/>
    <w:rsid w:val="003462C0"/>
    <w:rsid w:val="00350082"/>
    <w:rsid w:val="00351CC7"/>
    <w:rsid w:val="00352C1C"/>
    <w:rsid w:val="003535AE"/>
    <w:rsid w:val="003617B7"/>
    <w:rsid w:val="00366776"/>
    <w:rsid w:val="00371328"/>
    <w:rsid w:val="003726BA"/>
    <w:rsid w:val="00373F7C"/>
    <w:rsid w:val="003760C5"/>
    <w:rsid w:val="0037662D"/>
    <w:rsid w:val="00377245"/>
    <w:rsid w:val="0038532D"/>
    <w:rsid w:val="003873B9"/>
    <w:rsid w:val="00391D9D"/>
    <w:rsid w:val="00392DC7"/>
    <w:rsid w:val="00393B9C"/>
    <w:rsid w:val="003A17BB"/>
    <w:rsid w:val="003A4E4E"/>
    <w:rsid w:val="003A5035"/>
    <w:rsid w:val="003A513D"/>
    <w:rsid w:val="003A56AF"/>
    <w:rsid w:val="003B038F"/>
    <w:rsid w:val="003B0D08"/>
    <w:rsid w:val="003B1167"/>
    <w:rsid w:val="003B1946"/>
    <w:rsid w:val="003B2EE6"/>
    <w:rsid w:val="003B3EE2"/>
    <w:rsid w:val="003B4DA0"/>
    <w:rsid w:val="003B7690"/>
    <w:rsid w:val="003C4950"/>
    <w:rsid w:val="003C6DDF"/>
    <w:rsid w:val="003C7F3D"/>
    <w:rsid w:val="003D3B0E"/>
    <w:rsid w:val="003D3D85"/>
    <w:rsid w:val="003D62AB"/>
    <w:rsid w:val="003D717B"/>
    <w:rsid w:val="003E299A"/>
    <w:rsid w:val="003E36BB"/>
    <w:rsid w:val="003E4F5E"/>
    <w:rsid w:val="003E6590"/>
    <w:rsid w:val="003E77D5"/>
    <w:rsid w:val="003F123A"/>
    <w:rsid w:val="003F6243"/>
    <w:rsid w:val="00400AE5"/>
    <w:rsid w:val="00405E2B"/>
    <w:rsid w:val="00405F94"/>
    <w:rsid w:val="004074BC"/>
    <w:rsid w:val="00411772"/>
    <w:rsid w:val="0041183D"/>
    <w:rsid w:val="00413D32"/>
    <w:rsid w:val="004160CF"/>
    <w:rsid w:val="004163E8"/>
    <w:rsid w:val="004176EE"/>
    <w:rsid w:val="00421E90"/>
    <w:rsid w:val="00424C02"/>
    <w:rsid w:val="00424F23"/>
    <w:rsid w:val="00431D67"/>
    <w:rsid w:val="00436A4C"/>
    <w:rsid w:val="004378AB"/>
    <w:rsid w:val="00444311"/>
    <w:rsid w:val="00451A1B"/>
    <w:rsid w:val="00453F78"/>
    <w:rsid w:val="0045678C"/>
    <w:rsid w:val="00460295"/>
    <w:rsid w:val="00460887"/>
    <w:rsid w:val="00462881"/>
    <w:rsid w:val="004661C7"/>
    <w:rsid w:val="00466DE2"/>
    <w:rsid w:val="004674B5"/>
    <w:rsid w:val="0046780C"/>
    <w:rsid w:val="00467ACD"/>
    <w:rsid w:val="00467FC8"/>
    <w:rsid w:val="004706BE"/>
    <w:rsid w:val="00471852"/>
    <w:rsid w:val="00472515"/>
    <w:rsid w:val="00473C07"/>
    <w:rsid w:val="00474B15"/>
    <w:rsid w:val="00475988"/>
    <w:rsid w:val="00475B15"/>
    <w:rsid w:val="00476513"/>
    <w:rsid w:val="00476FE1"/>
    <w:rsid w:val="00480D7D"/>
    <w:rsid w:val="00481A2C"/>
    <w:rsid w:val="0048446A"/>
    <w:rsid w:val="00484FAB"/>
    <w:rsid w:val="004864E5"/>
    <w:rsid w:val="00487469"/>
    <w:rsid w:val="0048749A"/>
    <w:rsid w:val="004902FB"/>
    <w:rsid w:val="0049486C"/>
    <w:rsid w:val="00494B01"/>
    <w:rsid w:val="004A00A8"/>
    <w:rsid w:val="004A06F4"/>
    <w:rsid w:val="004A1BA2"/>
    <w:rsid w:val="004A211B"/>
    <w:rsid w:val="004A2333"/>
    <w:rsid w:val="004A3076"/>
    <w:rsid w:val="004A4A1C"/>
    <w:rsid w:val="004A6D2D"/>
    <w:rsid w:val="004B00B6"/>
    <w:rsid w:val="004B09C3"/>
    <w:rsid w:val="004B1F50"/>
    <w:rsid w:val="004B63DE"/>
    <w:rsid w:val="004C06C6"/>
    <w:rsid w:val="004C4F59"/>
    <w:rsid w:val="004C5626"/>
    <w:rsid w:val="004E04B1"/>
    <w:rsid w:val="004E4360"/>
    <w:rsid w:val="004E5D97"/>
    <w:rsid w:val="004F184D"/>
    <w:rsid w:val="004F1A54"/>
    <w:rsid w:val="004F4890"/>
    <w:rsid w:val="004F539A"/>
    <w:rsid w:val="004F7208"/>
    <w:rsid w:val="00500695"/>
    <w:rsid w:val="0050104C"/>
    <w:rsid w:val="00506D63"/>
    <w:rsid w:val="00510FC2"/>
    <w:rsid w:val="00515F17"/>
    <w:rsid w:val="00520958"/>
    <w:rsid w:val="00524A97"/>
    <w:rsid w:val="0052635D"/>
    <w:rsid w:val="00527D2A"/>
    <w:rsid w:val="00527DB0"/>
    <w:rsid w:val="005353D8"/>
    <w:rsid w:val="005377F1"/>
    <w:rsid w:val="005445EB"/>
    <w:rsid w:val="00544C37"/>
    <w:rsid w:val="00546FA1"/>
    <w:rsid w:val="00547288"/>
    <w:rsid w:val="00552727"/>
    <w:rsid w:val="005576FC"/>
    <w:rsid w:val="00560660"/>
    <w:rsid w:val="00561166"/>
    <w:rsid w:val="00561EB0"/>
    <w:rsid w:val="0056545A"/>
    <w:rsid w:val="0056797F"/>
    <w:rsid w:val="00567C82"/>
    <w:rsid w:val="00571863"/>
    <w:rsid w:val="00571E30"/>
    <w:rsid w:val="005748BA"/>
    <w:rsid w:val="005756C0"/>
    <w:rsid w:val="0057629A"/>
    <w:rsid w:val="005764EF"/>
    <w:rsid w:val="00576F43"/>
    <w:rsid w:val="00577105"/>
    <w:rsid w:val="00577273"/>
    <w:rsid w:val="00580886"/>
    <w:rsid w:val="00580D74"/>
    <w:rsid w:val="00584444"/>
    <w:rsid w:val="0058518F"/>
    <w:rsid w:val="005864C7"/>
    <w:rsid w:val="005865D0"/>
    <w:rsid w:val="0058733E"/>
    <w:rsid w:val="0059185C"/>
    <w:rsid w:val="0059470C"/>
    <w:rsid w:val="00594934"/>
    <w:rsid w:val="00595028"/>
    <w:rsid w:val="0059520B"/>
    <w:rsid w:val="00595ECF"/>
    <w:rsid w:val="005A0933"/>
    <w:rsid w:val="005A1246"/>
    <w:rsid w:val="005A5576"/>
    <w:rsid w:val="005A6DD9"/>
    <w:rsid w:val="005B1BA0"/>
    <w:rsid w:val="005B2368"/>
    <w:rsid w:val="005B23E9"/>
    <w:rsid w:val="005B33CC"/>
    <w:rsid w:val="005C35D2"/>
    <w:rsid w:val="005C4092"/>
    <w:rsid w:val="005C4861"/>
    <w:rsid w:val="005C4D27"/>
    <w:rsid w:val="005C6033"/>
    <w:rsid w:val="005C61F7"/>
    <w:rsid w:val="005C69AB"/>
    <w:rsid w:val="005D083A"/>
    <w:rsid w:val="005D1552"/>
    <w:rsid w:val="005D398F"/>
    <w:rsid w:val="005D3C68"/>
    <w:rsid w:val="005D4A38"/>
    <w:rsid w:val="005D678B"/>
    <w:rsid w:val="005E09AC"/>
    <w:rsid w:val="005E42C3"/>
    <w:rsid w:val="005E606E"/>
    <w:rsid w:val="005E7315"/>
    <w:rsid w:val="005E78C7"/>
    <w:rsid w:val="005F1EDF"/>
    <w:rsid w:val="005F283B"/>
    <w:rsid w:val="005F3D3A"/>
    <w:rsid w:val="005F3EFA"/>
    <w:rsid w:val="005F4397"/>
    <w:rsid w:val="0060330C"/>
    <w:rsid w:val="006036F6"/>
    <w:rsid w:val="00603999"/>
    <w:rsid w:val="00604F26"/>
    <w:rsid w:val="00605FB7"/>
    <w:rsid w:val="00610057"/>
    <w:rsid w:val="006110A8"/>
    <w:rsid w:val="00611722"/>
    <w:rsid w:val="00612A23"/>
    <w:rsid w:val="00616384"/>
    <w:rsid w:val="006166E0"/>
    <w:rsid w:val="00616A27"/>
    <w:rsid w:val="006174C4"/>
    <w:rsid w:val="0062137F"/>
    <w:rsid w:val="0062497F"/>
    <w:rsid w:val="00624DED"/>
    <w:rsid w:val="00626868"/>
    <w:rsid w:val="00632BB5"/>
    <w:rsid w:val="00633121"/>
    <w:rsid w:val="00633240"/>
    <w:rsid w:val="0063530B"/>
    <w:rsid w:val="00635485"/>
    <w:rsid w:val="00636B09"/>
    <w:rsid w:val="00643AA2"/>
    <w:rsid w:val="00644CF1"/>
    <w:rsid w:val="00645719"/>
    <w:rsid w:val="006457F5"/>
    <w:rsid w:val="006478D4"/>
    <w:rsid w:val="00650265"/>
    <w:rsid w:val="00651E28"/>
    <w:rsid w:val="00653F00"/>
    <w:rsid w:val="00654006"/>
    <w:rsid w:val="0066037A"/>
    <w:rsid w:val="00660CFF"/>
    <w:rsid w:val="006649A8"/>
    <w:rsid w:val="00666211"/>
    <w:rsid w:val="0066711D"/>
    <w:rsid w:val="006671C7"/>
    <w:rsid w:val="00670CE2"/>
    <w:rsid w:val="00671A32"/>
    <w:rsid w:val="00672AB5"/>
    <w:rsid w:val="006750CA"/>
    <w:rsid w:val="00675B38"/>
    <w:rsid w:val="00676C7C"/>
    <w:rsid w:val="0067733E"/>
    <w:rsid w:val="00677C7C"/>
    <w:rsid w:val="00680976"/>
    <w:rsid w:val="00686651"/>
    <w:rsid w:val="00687F94"/>
    <w:rsid w:val="006910F4"/>
    <w:rsid w:val="0069160F"/>
    <w:rsid w:val="00693448"/>
    <w:rsid w:val="00695DEF"/>
    <w:rsid w:val="00696F27"/>
    <w:rsid w:val="0069715D"/>
    <w:rsid w:val="006A10CC"/>
    <w:rsid w:val="006A41F6"/>
    <w:rsid w:val="006B0844"/>
    <w:rsid w:val="006B0D4A"/>
    <w:rsid w:val="006B0FE7"/>
    <w:rsid w:val="006B196D"/>
    <w:rsid w:val="006B22D2"/>
    <w:rsid w:val="006B28A4"/>
    <w:rsid w:val="006B4649"/>
    <w:rsid w:val="006B47D4"/>
    <w:rsid w:val="006B54BA"/>
    <w:rsid w:val="006B6DCF"/>
    <w:rsid w:val="006B7CEC"/>
    <w:rsid w:val="006B7F7E"/>
    <w:rsid w:val="006C1EA6"/>
    <w:rsid w:val="006C51C1"/>
    <w:rsid w:val="006C7D71"/>
    <w:rsid w:val="006D0B7D"/>
    <w:rsid w:val="006D2395"/>
    <w:rsid w:val="006D4634"/>
    <w:rsid w:val="006D55A4"/>
    <w:rsid w:val="006D5945"/>
    <w:rsid w:val="006D5F38"/>
    <w:rsid w:val="006D7267"/>
    <w:rsid w:val="006E23DC"/>
    <w:rsid w:val="006E5C64"/>
    <w:rsid w:val="006E7E38"/>
    <w:rsid w:val="006F0BC0"/>
    <w:rsid w:val="006F270F"/>
    <w:rsid w:val="006F3412"/>
    <w:rsid w:val="006F6F6E"/>
    <w:rsid w:val="00703BF1"/>
    <w:rsid w:val="00703E27"/>
    <w:rsid w:val="00706B9C"/>
    <w:rsid w:val="00707499"/>
    <w:rsid w:val="00710E65"/>
    <w:rsid w:val="00711E85"/>
    <w:rsid w:val="00712253"/>
    <w:rsid w:val="00721513"/>
    <w:rsid w:val="00721D28"/>
    <w:rsid w:val="00722137"/>
    <w:rsid w:val="00726C08"/>
    <w:rsid w:val="00731998"/>
    <w:rsid w:val="00731A9C"/>
    <w:rsid w:val="00733BB9"/>
    <w:rsid w:val="007343A2"/>
    <w:rsid w:val="00734E84"/>
    <w:rsid w:val="007356FB"/>
    <w:rsid w:val="007363CE"/>
    <w:rsid w:val="007365BD"/>
    <w:rsid w:val="00737F7E"/>
    <w:rsid w:val="00742516"/>
    <w:rsid w:val="007427D4"/>
    <w:rsid w:val="00746BFF"/>
    <w:rsid w:val="0075038E"/>
    <w:rsid w:val="00751157"/>
    <w:rsid w:val="007512BA"/>
    <w:rsid w:val="00751F36"/>
    <w:rsid w:val="00755766"/>
    <w:rsid w:val="00755953"/>
    <w:rsid w:val="007628F3"/>
    <w:rsid w:val="00767538"/>
    <w:rsid w:val="00767BD3"/>
    <w:rsid w:val="0077043A"/>
    <w:rsid w:val="0077286B"/>
    <w:rsid w:val="00777913"/>
    <w:rsid w:val="00782FC7"/>
    <w:rsid w:val="0078379D"/>
    <w:rsid w:val="00783BED"/>
    <w:rsid w:val="00784137"/>
    <w:rsid w:val="007848D0"/>
    <w:rsid w:val="007902ED"/>
    <w:rsid w:val="00791019"/>
    <w:rsid w:val="00794424"/>
    <w:rsid w:val="007954D7"/>
    <w:rsid w:val="00795D61"/>
    <w:rsid w:val="00797661"/>
    <w:rsid w:val="007A3E34"/>
    <w:rsid w:val="007A59D4"/>
    <w:rsid w:val="007A784B"/>
    <w:rsid w:val="007A7C10"/>
    <w:rsid w:val="007B3669"/>
    <w:rsid w:val="007B56B1"/>
    <w:rsid w:val="007B6EEB"/>
    <w:rsid w:val="007C323A"/>
    <w:rsid w:val="007D1CBA"/>
    <w:rsid w:val="007D375F"/>
    <w:rsid w:val="007E102C"/>
    <w:rsid w:val="007E2C13"/>
    <w:rsid w:val="007E3B22"/>
    <w:rsid w:val="007E42CD"/>
    <w:rsid w:val="007E6F77"/>
    <w:rsid w:val="007E7E86"/>
    <w:rsid w:val="007F1C76"/>
    <w:rsid w:val="00800338"/>
    <w:rsid w:val="008008F6"/>
    <w:rsid w:val="00802021"/>
    <w:rsid w:val="00802EC5"/>
    <w:rsid w:val="00804E12"/>
    <w:rsid w:val="00806888"/>
    <w:rsid w:val="00807538"/>
    <w:rsid w:val="00812DBF"/>
    <w:rsid w:val="00816F89"/>
    <w:rsid w:val="00817341"/>
    <w:rsid w:val="00820E8E"/>
    <w:rsid w:val="008216D3"/>
    <w:rsid w:val="0082217F"/>
    <w:rsid w:val="00823348"/>
    <w:rsid w:val="00823BAE"/>
    <w:rsid w:val="00823D85"/>
    <w:rsid w:val="00824E00"/>
    <w:rsid w:val="008278D3"/>
    <w:rsid w:val="00832A5C"/>
    <w:rsid w:val="00832DF0"/>
    <w:rsid w:val="0083459A"/>
    <w:rsid w:val="00835540"/>
    <w:rsid w:val="00836280"/>
    <w:rsid w:val="00836D18"/>
    <w:rsid w:val="00837703"/>
    <w:rsid w:val="008412FE"/>
    <w:rsid w:val="00846BA4"/>
    <w:rsid w:val="0084778C"/>
    <w:rsid w:val="008540D8"/>
    <w:rsid w:val="00855D76"/>
    <w:rsid w:val="008578FF"/>
    <w:rsid w:val="00860577"/>
    <w:rsid w:val="008663B5"/>
    <w:rsid w:val="008723DD"/>
    <w:rsid w:val="0087303B"/>
    <w:rsid w:val="0088340D"/>
    <w:rsid w:val="00884528"/>
    <w:rsid w:val="008860E6"/>
    <w:rsid w:val="00887A19"/>
    <w:rsid w:val="00890930"/>
    <w:rsid w:val="00891FC1"/>
    <w:rsid w:val="0089702A"/>
    <w:rsid w:val="00897B9D"/>
    <w:rsid w:val="008A281D"/>
    <w:rsid w:val="008B5C0B"/>
    <w:rsid w:val="008C33A9"/>
    <w:rsid w:val="008C58AF"/>
    <w:rsid w:val="008C5A4C"/>
    <w:rsid w:val="008D0BB4"/>
    <w:rsid w:val="008D165F"/>
    <w:rsid w:val="008D2D63"/>
    <w:rsid w:val="008E1362"/>
    <w:rsid w:val="008E2280"/>
    <w:rsid w:val="008E4ED1"/>
    <w:rsid w:val="008E511A"/>
    <w:rsid w:val="008F01C8"/>
    <w:rsid w:val="008F2524"/>
    <w:rsid w:val="008F3C68"/>
    <w:rsid w:val="00900AC0"/>
    <w:rsid w:val="00902FDC"/>
    <w:rsid w:val="00903FD9"/>
    <w:rsid w:val="009076DC"/>
    <w:rsid w:val="00907C5E"/>
    <w:rsid w:val="00914417"/>
    <w:rsid w:val="0091593F"/>
    <w:rsid w:val="0091794C"/>
    <w:rsid w:val="00921559"/>
    <w:rsid w:val="00924C1A"/>
    <w:rsid w:val="00927FDE"/>
    <w:rsid w:val="00930A03"/>
    <w:rsid w:val="00931E67"/>
    <w:rsid w:val="00935273"/>
    <w:rsid w:val="009357A8"/>
    <w:rsid w:val="00937410"/>
    <w:rsid w:val="00942AF2"/>
    <w:rsid w:val="00955110"/>
    <w:rsid w:val="00955CE3"/>
    <w:rsid w:val="009565E9"/>
    <w:rsid w:val="0095773B"/>
    <w:rsid w:val="009579D4"/>
    <w:rsid w:val="00957E2F"/>
    <w:rsid w:val="00963331"/>
    <w:rsid w:val="00965B7E"/>
    <w:rsid w:val="0096737A"/>
    <w:rsid w:val="009718C1"/>
    <w:rsid w:val="009724F7"/>
    <w:rsid w:val="009761D6"/>
    <w:rsid w:val="00976D04"/>
    <w:rsid w:val="00976D47"/>
    <w:rsid w:val="00976DB0"/>
    <w:rsid w:val="009778B5"/>
    <w:rsid w:val="0098063A"/>
    <w:rsid w:val="009851AE"/>
    <w:rsid w:val="00985453"/>
    <w:rsid w:val="00985856"/>
    <w:rsid w:val="009866DB"/>
    <w:rsid w:val="0099080F"/>
    <w:rsid w:val="00991B00"/>
    <w:rsid w:val="00991B63"/>
    <w:rsid w:val="0099327D"/>
    <w:rsid w:val="00994161"/>
    <w:rsid w:val="0099771F"/>
    <w:rsid w:val="009A17F4"/>
    <w:rsid w:val="009A4B10"/>
    <w:rsid w:val="009A4D4F"/>
    <w:rsid w:val="009A52F9"/>
    <w:rsid w:val="009A5329"/>
    <w:rsid w:val="009B34D6"/>
    <w:rsid w:val="009B43A8"/>
    <w:rsid w:val="009B68AC"/>
    <w:rsid w:val="009B7D59"/>
    <w:rsid w:val="009C01AC"/>
    <w:rsid w:val="009C0931"/>
    <w:rsid w:val="009C0A4A"/>
    <w:rsid w:val="009C5492"/>
    <w:rsid w:val="009C60F6"/>
    <w:rsid w:val="009D18F3"/>
    <w:rsid w:val="009D374D"/>
    <w:rsid w:val="009E0522"/>
    <w:rsid w:val="009E4B2C"/>
    <w:rsid w:val="009E59FA"/>
    <w:rsid w:val="009E5B0D"/>
    <w:rsid w:val="009E60DA"/>
    <w:rsid w:val="009E6B99"/>
    <w:rsid w:val="009E6E8E"/>
    <w:rsid w:val="009E7FBC"/>
    <w:rsid w:val="009F0D5F"/>
    <w:rsid w:val="009F3C8F"/>
    <w:rsid w:val="009F3D30"/>
    <w:rsid w:val="009F4DE2"/>
    <w:rsid w:val="009F707E"/>
    <w:rsid w:val="00A002B1"/>
    <w:rsid w:val="00A11313"/>
    <w:rsid w:val="00A11845"/>
    <w:rsid w:val="00A11A43"/>
    <w:rsid w:val="00A11BA0"/>
    <w:rsid w:val="00A12739"/>
    <w:rsid w:val="00A14347"/>
    <w:rsid w:val="00A15707"/>
    <w:rsid w:val="00A212AF"/>
    <w:rsid w:val="00A22C6B"/>
    <w:rsid w:val="00A2544B"/>
    <w:rsid w:val="00A25AAC"/>
    <w:rsid w:val="00A26B9C"/>
    <w:rsid w:val="00A27693"/>
    <w:rsid w:val="00A30A30"/>
    <w:rsid w:val="00A3101D"/>
    <w:rsid w:val="00A31D7F"/>
    <w:rsid w:val="00A31E00"/>
    <w:rsid w:val="00A34F6A"/>
    <w:rsid w:val="00A43159"/>
    <w:rsid w:val="00A441AE"/>
    <w:rsid w:val="00A44763"/>
    <w:rsid w:val="00A44CC6"/>
    <w:rsid w:val="00A478A5"/>
    <w:rsid w:val="00A51D3B"/>
    <w:rsid w:val="00A5530E"/>
    <w:rsid w:val="00A56C71"/>
    <w:rsid w:val="00A56F14"/>
    <w:rsid w:val="00A67EE3"/>
    <w:rsid w:val="00A67F2D"/>
    <w:rsid w:val="00A700F9"/>
    <w:rsid w:val="00A7066F"/>
    <w:rsid w:val="00A75919"/>
    <w:rsid w:val="00A86C7D"/>
    <w:rsid w:val="00A90A7F"/>
    <w:rsid w:val="00A91316"/>
    <w:rsid w:val="00A9152F"/>
    <w:rsid w:val="00A93EE1"/>
    <w:rsid w:val="00A97C28"/>
    <w:rsid w:val="00AB3EDB"/>
    <w:rsid w:val="00AB5834"/>
    <w:rsid w:val="00AB71CA"/>
    <w:rsid w:val="00AB7B3C"/>
    <w:rsid w:val="00AC2063"/>
    <w:rsid w:val="00AC2349"/>
    <w:rsid w:val="00AC3D55"/>
    <w:rsid w:val="00AD0FC6"/>
    <w:rsid w:val="00AD1B70"/>
    <w:rsid w:val="00AD5558"/>
    <w:rsid w:val="00AD71DB"/>
    <w:rsid w:val="00AE1629"/>
    <w:rsid w:val="00AE3775"/>
    <w:rsid w:val="00AE67A4"/>
    <w:rsid w:val="00AE6BFA"/>
    <w:rsid w:val="00AF0916"/>
    <w:rsid w:val="00AF0A1C"/>
    <w:rsid w:val="00AF1EEB"/>
    <w:rsid w:val="00AF3322"/>
    <w:rsid w:val="00AF3557"/>
    <w:rsid w:val="00AF531C"/>
    <w:rsid w:val="00AF60AA"/>
    <w:rsid w:val="00AF71C0"/>
    <w:rsid w:val="00B042AF"/>
    <w:rsid w:val="00B0491B"/>
    <w:rsid w:val="00B072FB"/>
    <w:rsid w:val="00B122AB"/>
    <w:rsid w:val="00B1245E"/>
    <w:rsid w:val="00B156A9"/>
    <w:rsid w:val="00B15B23"/>
    <w:rsid w:val="00B164C4"/>
    <w:rsid w:val="00B1788C"/>
    <w:rsid w:val="00B20A30"/>
    <w:rsid w:val="00B20D29"/>
    <w:rsid w:val="00B21945"/>
    <w:rsid w:val="00B25133"/>
    <w:rsid w:val="00B3037C"/>
    <w:rsid w:val="00B30404"/>
    <w:rsid w:val="00B304F5"/>
    <w:rsid w:val="00B348A9"/>
    <w:rsid w:val="00B35207"/>
    <w:rsid w:val="00B35760"/>
    <w:rsid w:val="00B41F02"/>
    <w:rsid w:val="00B42204"/>
    <w:rsid w:val="00B42326"/>
    <w:rsid w:val="00B42993"/>
    <w:rsid w:val="00B42B63"/>
    <w:rsid w:val="00B47245"/>
    <w:rsid w:val="00B53581"/>
    <w:rsid w:val="00B55EDD"/>
    <w:rsid w:val="00B573AC"/>
    <w:rsid w:val="00B57AFA"/>
    <w:rsid w:val="00B629DB"/>
    <w:rsid w:val="00B63370"/>
    <w:rsid w:val="00B63483"/>
    <w:rsid w:val="00B637A9"/>
    <w:rsid w:val="00B6694C"/>
    <w:rsid w:val="00B71AD3"/>
    <w:rsid w:val="00B72BEE"/>
    <w:rsid w:val="00B72DD7"/>
    <w:rsid w:val="00B72FC3"/>
    <w:rsid w:val="00B7652D"/>
    <w:rsid w:val="00B83624"/>
    <w:rsid w:val="00B858B0"/>
    <w:rsid w:val="00B85AF4"/>
    <w:rsid w:val="00B9011B"/>
    <w:rsid w:val="00B970E0"/>
    <w:rsid w:val="00B97BB7"/>
    <w:rsid w:val="00BA2B16"/>
    <w:rsid w:val="00BA407B"/>
    <w:rsid w:val="00BA67F9"/>
    <w:rsid w:val="00BB3DA4"/>
    <w:rsid w:val="00BB4F5E"/>
    <w:rsid w:val="00BC0FF5"/>
    <w:rsid w:val="00BD0C89"/>
    <w:rsid w:val="00BD125F"/>
    <w:rsid w:val="00BD328D"/>
    <w:rsid w:val="00BE44AE"/>
    <w:rsid w:val="00BE77B2"/>
    <w:rsid w:val="00BF060B"/>
    <w:rsid w:val="00BF061E"/>
    <w:rsid w:val="00BF3118"/>
    <w:rsid w:val="00BF4704"/>
    <w:rsid w:val="00C0306D"/>
    <w:rsid w:val="00C03C7F"/>
    <w:rsid w:val="00C04EA3"/>
    <w:rsid w:val="00C07805"/>
    <w:rsid w:val="00C1082E"/>
    <w:rsid w:val="00C179F9"/>
    <w:rsid w:val="00C214A0"/>
    <w:rsid w:val="00C224CB"/>
    <w:rsid w:val="00C24DC5"/>
    <w:rsid w:val="00C26371"/>
    <w:rsid w:val="00C26398"/>
    <w:rsid w:val="00C276D1"/>
    <w:rsid w:val="00C30E05"/>
    <w:rsid w:val="00C31E01"/>
    <w:rsid w:val="00C31F73"/>
    <w:rsid w:val="00C33AFF"/>
    <w:rsid w:val="00C3752A"/>
    <w:rsid w:val="00C37701"/>
    <w:rsid w:val="00C45D6C"/>
    <w:rsid w:val="00C4662E"/>
    <w:rsid w:val="00C4677E"/>
    <w:rsid w:val="00C47D60"/>
    <w:rsid w:val="00C50982"/>
    <w:rsid w:val="00C50E8C"/>
    <w:rsid w:val="00C55D76"/>
    <w:rsid w:val="00C5687E"/>
    <w:rsid w:val="00C614D9"/>
    <w:rsid w:val="00C61885"/>
    <w:rsid w:val="00C702C4"/>
    <w:rsid w:val="00C71049"/>
    <w:rsid w:val="00C71B0E"/>
    <w:rsid w:val="00C72024"/>
    <w:rsid w:val="00C76283"/>
    <w:rsid w:val="00C76EDF"/>
    <w:rsid w:val="00C804B2"/>
    <w:rsid w:val="00C8117A"/>
    <w:rsid w:val="00C815C4"/>
    <w:rsid w:val="00C81ABD"/>
    <w:rsid w:val="00C835EA"/>
    <w:rsid w:val="00C857BA"/>
    <w:rsid w:val="00C9326D"/>
    <w:rsid w:val="00C9510A"/>
    <w:rsid w:val="00C955B8"/>
    <w:rsid w:val="00CA06DA"/>
    <w:rsid w:val="00CA1A92"/>
    <w:rsid w:val="00CA1B9A"/>
    <w:rsid w:val="00CA3953"/>
    <w:rsid w:val="00CA3F51"/>
    <w:rsid w:val="00CA5135"/>
    <w:rsid w:val="00CA6036"/>
    <w:rsid w:val="00CB059E"/>
    <w:rsid w:val="00CB27DA"/>
    <w:rsid w:val="00CB6649"/>
    <w:rsid w:val="00CC0372"/>
    <w:rsid w:val="00CC130D"/>
    <w:rsid w:val="00CC34CB"/>
    <w:rsid w:val="00CD00D0"/>
    <w:rsid w:val="00CD0822"/>
    <w:rsid w:val="00CD27D7"/>
    <w:rsid w:val="00CD5D81"/>
    <w:rsid w:val="00CD6EC6"/>
    <w:rsid w:val="00CD752C"/>
    <w:rsid w:val="00CE285C"/>
    <w:rsid w:val="00CE39F7"/>
    <w:rsid w:val="00CE4CB9"/>
    <w:rsid w:val="00CE4E7B"/>
    <w:rsid w:val="00CE7ACC"/>
    <w:rsid w:val="00CF3A83"/>
    <w:rsid w:val="00CF51F7"/>
    <w:rsid w:val="00D00040"/>
    <w:rsid w:val="00D02821"/>
    <w:rsid w:val="00D03ED1"/>
    <w:rsid w:val="00D0469E"/>
    <w:rsid w:val="00D04E36"/>
    <w:rsid w:val="00D064A3"/>
    <w:rsid w:val="00D217D6"/>
    <w:rsid w:val="00D24C23"/>
    <w:rsid w:val="00D24E99"/>
    <w:rsid w:val="00D26809"/>
    <w:rsid w:val="00D3226F"/>
    <w:rsid w:val="00D37528"/>
    <w:rsid w:val="00D379E9"/>
    <w:rsid w:val="00D400A2"/>
    <w:rsid w:val="00D41954"/>
    <w:rsid w:val="00D42492"/>
    <w:rsid w:val="00D461A0"/>
    <w:rsid w:val="00D46703"/>
    <w:rsid w:val="00D46E5D"/>
    <w:rsid w:val="00D5215F"/>
    <w:rsid w:val="00D52500"/>
    <w:rsid w:val="00D61496"/>
    <w:rsid w:val="00D6164E"/>
    <w:rsid w:val="00D63C0B"/>
    <w:rsid w:val="00D63F5C"/>
    <w:rsid w:val="00D71109"/>
    <w:rsid w:val="00D72374"/>
    <w:rsid w:val="00D75321"/>
    <w:rsid w:val="00D77635"/>
    <w:rsid w:val="00D77FCB"/>
    <w:rsid w:val="00D80CA6"/>
    <w:rsid w:val="00D81627"/>
    <w:rsid w:val="00D82072"/>
    <w:rsid w:val="00D82922"/>
    <w:rsid w:val="00D85D05"/>
    <w:rsid w:val="00D86562"/>
    <w:rsid w:val="00D90F87"/>
    <w:rsid w:val="00D936BF"/>
    <w:rsid w:val="00D96950"/>
    <w:rsid w:val="00D97505"/>
    <w:rsid w:val="00D97723"/>
    <w:rsid w:val="00DA082D"/>
    <w:rsid w:val="00DA0F23"/>
    <w:rsid w:val="00DA72B8"/>
    <w:rsid w:val="00DB2059"/>
    <w:rsid w:val="00DB250E"/>
    <w:rsid w:val="00DB3695"/>
    <w:rsid w:val="00DB5252"/>
    <w:rsid w:val="00DC1822"/>
    <w:rsid w:val="00DC56EA"/>
    <w:rsid w:val="00DD6BE3"/>
    <w:rsid w:val="00DE1F09"/>
    <w:rsid w:val="00DE1FB0"/>
    <w:rsid w:val="00DE33F6"/>
    <w:rsid w:val="00DE4F9B"/>
    <w:rsid w:val="00DE6CBD"/>
    <w:rsid w:val="00DF0761"/>
    <w:rsid w:val="00DF09BC"/>
    <w:rsid w:val="00DF32B1"/>
    <w:rsid w:val="00DF59C8"/>
    <w:rsid w:val="00E01464"/>
    <w:rsid w:val="00E01C59"/>
    <w:rsid w:val="00E03C69"/>
    <w:rsid w:val="00E1232D"/>
    <w:rsid w:val="00E135A2"/>
    <w:rsid w:val="00E13C47"/>
    <w:rsid w:val="00E15019"/>
    <w:rsid w:val="00E15DC9"/>
    <w:rsid w:val="00E202E8"/>
    <w:rsid w:val="00E20F9E"/>
    <w:rsid w:val="00E24C53"/>
    <w:rsid w:val="00E2588C"/>
    <w:rsid w:val="00E27B8C"/>
    <w:rsid w:val="00E27DFC"/>
    <w:rsid w:val="00E315CE"/>
    <w:rsid w:val="00E325E4"/>
    <w:rsid w:val="00E33923"/>
    <w:rsid w:val="00E34206"/>
    <w:rsid w:val="00E40E5D"/>
    <w:rsid w:val="00E43B2E"/>
    <w:rsid w:val="00E45D09"/>
    <w:rsid w:val="00E53437"/>
    <w:rsid w:val="00E56AB5"/>
    <w:rsid w:val="00E56BD5"/>
    <w:rsid w:val="00E56F8A"/>
    <w:rsid w:val="00E574F6"/>
    <w:rsid w:val="00E672DD"/>
    <w:rsid w:val="00E72318"/>
    <w:rsid w:val="00E73728"/>
    <w:rsid w:val="00E74110"/>
    <w:rsid w:val="00E75093"/>
    <w:rsid w:val="00E81FCE"/>
    <w:rsid w:val="00E82883"/>
    <w:rsid w:val="00E83A41"/>
    <w:rsid w:val="00E856ED"/>
    <w:rsid w:val="00E87194"/>
    <w:rsid w:val="00E90E06"/>
    <w:rsid w:val="00E94025"/>
    <w:rsid w:val="00E940DD"/>
    <w:rsid w:val="00E94C95"/>
    <w:rsid w:val="00E960CD"/>
    <w:rsid w:val="00E96F04"/>
    <w:rsid w:val="00E96F06"/>
    <w:rsid w:val="00EA22E2"/>
    <w:rsid w:val="00EA4A59"/>
    <w:rsid w:val="00EA7BA6"/>
    <w:rsid w:val="00EB6F83"/>
    <w:rsid w:val="00EB7736"/>
    <w:rsid w:val="00EC13B9"/>
    <w:rsid w:val="00EC182A"/>
    <w:rsid w:val="00EC369C"/>
    <w:rsid w:val="00EC4A8A"/>
    <w:rsid w:val="00EC613F"/>
    <w:rsid w:val="00EC6E24"/>
    <w:rsid w:val="00EC7E6E"/>
    <w:rsid w:val="00EC7EDF"/>
    <w:rsid w:val="00ED0A11"/>
    <w:rsid w:val="00ED1A26"/>
    <w:rsid w:val="00ED2A8C"/>
    <w:rsid w:val="00ED40CC"/>
    <w:rsid w:val="00ED49C2"/>
    <w:rsid w:val="00ED4F6E"/>
    <w:rsid w:val="00ED546C"/>
    <w:rsid w:val="00ED7C49"/>
    <w:rsid w:val="00EE25A7"/>
    <w:rsid w:val="00EE29A8"/>
    <w:rsid w:val="00EE2D11"/>
    <w:rsid w:val="00EE4386"/>
    <w:rsid w:val="00EE5104"/>
    <w:rsid w:val="00EE639A"/>
    <w:rsid w:val="00EE7CA9"/>
    <w:rsid w:val="00EF0227"/>
    <w:rsid w:val="00EF1051"/>
    <w:rsid w:val="00EF14BD"/>
    <w:rsid w:val="00EF36DA"/>
    <w:rsid w:val="00EF36DD"/>
    <w:rsid w:val="00EF421E"/>
    <w:rsid w:val="00EF4638"/>
    <w:rsid w:val="00EF5D07"/>
    <w:rsid w:val="00EF6F3C"/>
    <w:rsid w:val="00F02482"/>
    <w:rsid w:val="00F03DDD"/>
    <w:rsid w:val="00F0442C"/>
    <w:rsid w:val="00F04EFF"/>
    <w:rsid w:val="00F064F1"/>
    <w:rsid w:val="00F106E6"/>
    <w:rsid w:val="00F10E25"/>
    <w:rsid w:val="00F120A9"/>
    <w:rsid w:val="00F2054B"/>
    <w:rsid w:val="00F20639"/>
    <w:rsid w:val="00F21315"/>
    <w:rsid w:val="00F25566"/>
    <w:rsid w:val="00F27B27"/>
    <w:rsid w:val="00F300A4"/>
    <w:rsid w:val="00F301DC"/>
    <w:rsid w:val="00F31AF6"/>
    <w:rsid w:val="00F328BF"/>
    <w:rsid w:val="00F35AD4"/>
    <w:rsid w:val="00F35AD8"/>
    <w:rsid w:val="00F405A4"/>
    <w:rsid w:val="00F4273F"/>
    <w:rsid w:val="00F43E38"/>
    <w:rsid w:val="00F445E7"/>
    <w:rsid w:val="00F44950"/>
    <w:rsid w:val="00F47EBD"/>
    <w:rsid w:val="00F505CD"/>
    <w:rsid w:val="00F51389"/>
    <w:rsid w:val="00F53AEC"/>
    <w:rsid w:val="00F6187B"/>
    <w:rsid w:val="00F62666"/>
    <w:rsid w:val="00F646E7"/>
    <w:rsid w:val="00F64BE5"/>
    <w:rsid w:val="00F66C5A"/>
    <w:rsid w:val="00F72C72"/>
    <w:rsid w:val="00F733A3"/>
    <w:rsid w:val="00F76FCC"/>
    <w:rsid w:val="00F8158C"/>
    <w:rsid w:val="00F84346"/>
    <w:rsid w:val="00F85075"/>
    <w:rsid w:val="00F9196B"/>
    <w:rsid w:val="00F942E3"/>
    <w:rsid w:val="00F9500C"/>
    <w:rsid w:val="00F953C4"/>
    <w:rsid w:val="00F956D9"/>
    <w:rsid w:val="00FA300A"/>
    <w:rsid w:val="00FA79EB"/>
    <w:rsid w:val="00FB12A0"/>
    <w:rsid w:val="00FC5D1A"/>
    <w:rsid w:val="00FC6739"/>
    <w:rsid w:val="00FC799C"/>
    <w:rsid w:val="00FD2516"/>
    <w:rsid w:val="00FD2E6F"/>
    <w:rsid w:val="00FD7579"/>
    <w:rsid w:val="00FE19ED"/>
    <w:rsid w:val="00FE27C6"/>
    <w:rsid w:val="00FE41D4"/>
    <w:rsid w:val="00FE474F"/>
    <w:rsid w:val="00FE6F51"/>
    <w:rsid w:val="00FF20B5"/>
    <w:rsid w:val="00FF5E23"/>
    <w:rsid w:val="00FF71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645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202C0F"/>
    <w:pPr>
      <w:keepNext/>
      <w:jc w:val="right"/>
      <w:outlineLvl w:val="0"/>
    </w:pPr>
    <w:rPr>
      <w:b/>
      <w:i/>
    </w:rPr>
  </w:style>
  <w:style w:type="paragraph" w:styleId="2">
    <w:name w:val="heading 2"/>
    <w:basedOn w:val="a0"/>
    <w:next w:val="a0"/>
    <w:link w:val="20"/>
    <w:unhideWhenUsed/>
    <w:qFormat/>
    <w:rsid w:val="00F9500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305BF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305BF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8">
    <w:name w:val="heading 8"/>
    <w:basedOn w:val="a0"/>
    <w:next w:val="a0"/>
    <w:link w:val="80"/>
    <w:qFormat/>
    <w:rsid w:val="00202C0F"/>
    <w:pPr>
      <w:spacing w:before="240" w:after="60"/>
      <w:outlineLvl w:val="7"/>
    </w:pPr>
    <w:rPr>
      <w:i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dash0410043104370430044600200441043f04380441043a0430char1">
    <w:name w:val="dash0410_0431_0437_0430_0446_0020_0441_043f_0438_0441_043a_0430__char1"/>
    <w:rsid w:val="0026458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26458C"/>
    <w:pPr>
      <w:ind w:left="720" w:firstLine="700"/>
      <w:jc w:val="both"/>
    </w:pPr>
  </w:style>
  <w:style w:type="paragraph" w:styleId="21">
    <w:name w:val="Body Text 2"/>
    <w:basedOn w:val="a0"/>
    <w:link w:val="22"/>
    <w:rsid w:val="0026458C"/>
    <w:pPr>
      <w:widowControl w:val="0"/>
    </w:pPr>
    <w:rPr>
      <w:sz w:val="32"/>
      <w:szCs w:val="22"/>
    </w:rPr>
  </w:style>
  <w:style w:type="character" w:customStyle="1" w:styleId="22">
    <w:name w:val="Основной текст 2 Знак"/>
    <w:basedOn w:val="a1"/>
    <w:link w:val="21"/>
    <w:rsid w:val="0026458C"/>
    <w:rPr>
      <w:rFonts w:ascii="Times New Roman" w:eastAsia="Times New Roman" w:hAnsi="Times New Roman" w:cs="Times New Roman"/>
      <w:sz w:val="32"/>
      <w:lang w:eastAsia="ru-RU"/>
    </w:rPr>
  </w:style>
  <w:style w:type="character" w:customStyle="1" w:styleId="10">
    <w:name w:val="Заголовок 1 Знак"/>
    <w:basedOn w:val="a1"/>
    <w:link w:val="1"/>
    <w:rsid w:val="00202C0F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202C0F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4">
    <w:name w:val="footer"/>
    <w:basedOn w:val="a0"/>
    <w:link w:val="a5"/>
    <w:uiPriority w:val="99"/>
    <w:rsid w:val="00202C0F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1"/>
    <w:link w:val="a4"/>
    <w:uiPriority w:val="99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1"/>
    <w:rsid w:val="00202C0F"/>
  </w:style>
  <w:style w:type="table" w:styleId="a7">
    <w:name w:val="Table Grid"/>
    <w:basedOn w:val="a2"/>
    <w:rsid w:val="00202C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0"/>
    <w:link w:val="a9"/>
    <w:rsid w:val="00202C0F"/>
    <w:pPr>
      <w:spacing w:after="120"/>
    </w:pPr>
  </w:style>
  <w:style w:type="character" w:customStyle="1" w:styleId="a9">
    <w:name w:val="Основной текст Знак"/>
    <w:basedOn w:val="a1"/>
    <w:link w:val="a8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basedOn w:val="a1"/>
    <w:rsid w:val="00202C0F"/>
    <w:rPr>
      <w:color w:val="0000FF"/>
      <w:u w:val="single"/>
    </w:rPr>
  </w:style>
  <w:style w:type="paragraph" w:styleId="ab">
    <w:name w:val="Body Text Indent"/>
    <w:basedOn w:val="a0"/>
    <w:link w:val="ac"/>
    <w:rsid w:val="00202C0F"/>
    <w:pPr>
      <w:spacing w:after="120"/>
      <w:ind w:left="283"/>
    </w:pPr>
  </w:style>
  <w:style w:type="character" w:customStyle="1" w:styleId="ac">
    <w:name w:val="Основной текст с отступом Знак"/>
    <w:basedOn w:val="a1"/>
    <w:link w:val="ab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Plain Text"/>
    <w:basedOn w:val="a0"/>
    <w:link w:val="ae"/>
    <w:rsid w:val="00202C0F"/>
    <w:rPr>
      <w:rFonts w:ascii="Courier New" w:hAnsi="Courier New"/>
      <w:sz w:val="20"/>
      <w:szCs w:val="20"/>
    </w:rPr>
  </w:style>
  <w:style w:type="character" w:customStyle="1" w:styleId="ae">
    <w:name w:val="Текст Знак"/>
    <w:basedOn w:val="a1"/>
    <w:link w:val="ad"/>
    <w:rsid w:val="00202C0F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">
    <w:name w:val="header"/>
    <w:basedOn w:val="a0"/>
    <w:link w:val="af0"/>
    <w:uiPriority w:val="99"/>
    <w:rsid w:val="00202C0F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1"/>
    <w:link w:val="af"/>
    <w:uiPriority w:val="99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rsid w:val="00C95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C9510A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C95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C9510A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C95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1">
    <w:name w:val="Абзац списка1"/>
    <w:basedOn w:val="a0"/>
    <w:link w:val="ListParagraphChar"/>
    <w:rsid w:val="00C9510A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1"/>
    <w:locked/>
    <w:rsid w:val="00C9510A"/>
    <w:rPr>
      <w:rFonts w:ascii="Calibri" w:eastAsia="Times New Roman" w:hAnsi="Calibri" w:cs="Times New Roman"/>
      <w:sz w:val="24"/>
      <w:szCs w:val="24"/>
      <w:lang w:eastAsia="ru-RU"/>
    </w:rPr>
  </w:style>
  <w:style w:type="paragraph" w:styleId="af1">
    <w:name w:val="List Paragraph"/>
    <w:basedOn w:val="a0"/>
    <w:link w:val="af2"/>
    <w:qFormat/>
    <w:rsid w:val="003B1946"/>
    <w:pPr>
      <w:ind w:left="720"/>
      <w:contextualSpacing/>
    </w:pPr>
  </w:style>
  <w:style w:type="character" w:customStyle="1" w:styleId="30">
    <w:name w:val="Заголовок 3 Знак"/>
    <w:basedOn w:val="a1"/>
    <w:link w:val="3"/>
    <w:uiPriority w:val="9"/>
    <w:semiHidden/>
    <w:rsid w:val="00305BF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305BF5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styleId="af3">
    <w:name w:val="footnote reference"/>
    <w:rsid w:val="00305BF5"/>
    <w:rPr>
      <w:vertAlign w:val="superscript"/>
    </w:rPr>
  </w:style>
  <w:style w:type="paragraph" w:styleId="af4">
    <w:name w:val="footnote text"/>
    <w:aliases w:val="Знак6,F1"/>
    <w:basedOn w:val="a0"/>
    <w:link w:val="af5"/>
    <w:rsid w:val="00305BF5"/>
    <w:rPr>
      <w:sz w:val="20"/>
      <w:szCs w:val="20"/>
    </w:rPr>
  </w:style>
  <w:style w:type="character" w:customStyle="1" w:styleId="af5">
    <w:name w:val="Текст сноски Знак"/>
    <w:aliases w:val="Знак6 Знак,F1 Знак"/>
    <w:basedOn w:val="a1"/>
    <w:link w:val="af4"/>
    <w:rsid w:val="00305BF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Абзац списка Знак"/>
    <w:link w:val="af1"/>
    <w:locked/>
    <w:rsid w:val="00305B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НОМЕРА"/>
    <w:basedOn w:val="af6"/>
    <w:link w:val="af7"/>
    <w:qFormat/>
    <w:rsid w:val="00305BF5"/>
    <w:pPr>
      <w:numPr>
        <w:numId w:val="8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f7">
    <w:name w:val="НОМЕРА Знак"/>
    <w:link w:val="a"/>
    <w:rsid w:val="00305BF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6">
    <w:name w:val="Normal (Web)"/>
    <w:basedOn w:val="a0"/>
    <w:uiPriority w:val="99"/>
    <w:unhideWhenUsed/>
    <w:rsid w:val="00305BF5"/>
  </w:style>
  <w:style w:type="character" w:customStyle="1" w:styleId="20">
    <w:name w:val="Заголовок 2 Знак"/>
    <w:basedOn w:val="a1"/>
    <w:link w:val="2"/>
    <w:rsid w:val="00F950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Subtitle"/>
    <w:basedOn w:val="a0"/>
    <w:next w:val="a0"/>
    <w:link w:val="af9"/>
    <w:qFormat/>
    <w:rsid w:val="00F9500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9">
    <w:name w:val="Подзаголовок Знак"/>
    <w:basedOn w:val="a1"/>
    <w:link w:val="af8"/>
    <w:rsid w:val="00F9500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23">
    <w:name w:val="Абзац списка2"/>
    <w:basedOn w:val="a0"/>
    <w:rsid w:val="002F4BAF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pple-converted-space">
    <w:name w:val="apple-converted-space"/>
    <w:basedOn w:val="a1"/>
    <w:rsid w:val="00612A23"/>
  </w:style>
  <w:style w:type="paragraph" w:styleId="afa">
    <w:name w:val="Balloon Text"/>
    <w:basedOn w:val="a0"/>
    <w:link w:val="afb"/>
    <w:unhideWhenUsed/>
    <w:rsid w:val="009A4B10"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1"/>
    <w:link w:val="afa"/>
    <w:rsid w:val="009A4B10"/>
    <w:rPr>
      <w:rFonts w:ascii="Tahoma" w:eastAsia="Times New Roman" w:hAnsi="Tahoma" w:cs="Tahoma"/>
      <w:sz w:val="16"/>
      <w:szCs w:val="16"/>
      <w:lang w:eastAsia="ru-RU"/>
    </w:rPr>
  </w:style>
  <w:style w:type="character" w:styleId="afc">
    <w:name w:val="Strong"/>
    <w:basedOn w:val="a1"/>
    <w:qFormat/>
    <w:rsid w:val="00E01C59"/>
    <w:rPr>
      <w:b/>
      <w:bCs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E01C59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E01C5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FootnoteTextChar">
    <w:name w:val="Footnote Text Char"/>
    <w:aliases w:val="Знак6 Char,F1 Char"/>
    <w:basedOn w:val="a1"/>
    <w:locked/>
    <w:rsid w:val="00E01C59"/>
    <w:rPr>
      <w:rFonts w:ascii="Times New Roman" w:hAnsi="Times New Roman" w:cs="Times New Roman"/>
      <w:sz w:val="20"/>
      <w:lang w:eastAsia="ru-RU"/>
    </w:rPr>
  </w:style>
  <w:style w:type="character" w:customStyle="1" w:styleId="spelle">
    <w:name w:val="spelle"/>
    <w:basedOn w:val="a1"/>
    <w:rsid w:val="00E01C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645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202C0F"/>
    <w:pPr>
      <w:keepNext/>
      <w:jc w:val="right"/>
      <w:outlineLvl w:val="0"/>
    </w:pPr>
    <w:rPr>
      <w:b/>
      <w:i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F9500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305BF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305BF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8">
    <w:name w:val="heading 8"/>
    <w:basedOn w:val="a0"/>
    <w:next w:val="a0"/>
    <w:link w:val="80"/>
    <w:qFormat/>
    <w:rsid w:val="00202C0F"/>
    <w:pPr>
      <w:spacing w:before="240" w:after="60"/>
      <w:outlineLvl w:val="7"/>
    </w:pPr>
    <w:rPr>
      <w:i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dash0410043104370430044600200441043f04380441043a0430char1">
    <w:name w:val="dash0410_0431_0437_0430_0446_0020_0441_043f_0438_0441_043a_0430__char1"/>
    <w:rsid w:val="0026458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26458C"/>
    <w:pPr>
      <w:ind w:left="720" w:firstLine="700"/>
      <w:jc w:val="both"/>
    </w:pPr>
  </w:style>
  <w:style w:type="paragraph" w:styleId="21">
    <w:name w:val="Body Text 2"/>
    <w:basedOn w:val="a0"/>
    <w:link w:val="22"/>
    <w:rsid w:val="0026458C"/>
    <w:pPr>
      <w:widowControl w:val="0"/>
    </w:pPr>
    <w:rPr>
      <w:sz w:val="32"/>
      <w:szCs w:val="22"/>
    </w:rPr>
  </w:style>
  <w:style w:type="character" w:customStyle="1" w:styleId="22">
    <w:name w:val="Основной текст 2 Знак"/>
    <w:basedOn w:val="a1"/>
    <w:link w:val="21"/>
    <w:rsid w:val="0026458C"/>
    <w:rPr>
      <w:rFonts w:ascii="Times New Roman" w:eastAsia="Times New Roman" w:hAnsi="Times New Roman" w:cs="Times New Roman"/>
      <w:sz w:val="32"/>
      <w:lang w:eastAsia="ru-RU"/>
    </w:rPr>
  </w:style>
  <w:style w:type="character" w:customStyle="1" w:styleId="10">
    <w:name w:val="Заголовок 1 Знак"/>
    <w:basedOn w:val="a1"/>
    <w:link w:val="1"/>
    <w:rsid w:val="00202C0F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202C0F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4">
    <w:name w:val="footer"/>
    <w:basedOn w:val="a0"/>
    <w:link w:val="a5"/>
    <w:rsid w:val="00202C0F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1"/>
    <w:link w:val="a4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1"/>
    <w:rsid w:val="00202C0F"/>
  </w:style>
  <w:style w:type="table" w:styleId="a7">
    <w:name w:val="Table Grid"/>
    <w:basedOn w:val="a2"/>
    <w:rsid w:val="00202C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ody Text"/>
    <w:basedOn w:val="a0"/>
    <w:link w:val="a9"/>
    <w:rsid w:val="00202C0F"/>
    <w:pPr>
      <w:spacing w:after="120"/>
    </w:pPr>
  </w:style>
  <w:style w:type="character" w:customStyle="1" w:styleId="a9">
    <w:name w:val="Основной текст Знак"/>
    <w:basedOn w:val="a1"/>
    <w:link w:val="a8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basedOn w:val="a1"/>
    <w:rsid w:val="00202C0F"/>
    <w:rPr>
      <w:color w:val="0000FF"/>
      <w:u w:val="single"/>
    </w:rPr>
  </w:style>
  <w:style w:type="paragraph" w:styleId="ab">
    <w:name w:val="Body Text Indent"/>
    <w:basedOn w:val="a0"/>
    <w:link w:val="ac"/>
    <w:rsid w:val="00202C0F"/>
    <w:pPr>
      <w:spacing w:after="120"/>
      <w:ind w:left="283"/>
    </w:pPr>
  </w:style>
  <w:style w:type="character" w:customStyle="1" w:styleId="ac">
    <w:name w:val="Основной текст с отступом Знак"/>
    <w:basedOn w:val="a1"/>
    <w:link w:val="ab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Plain Text"/>
    <w:basedOn w:val="a0"/>
    <w:link w:val="ae"/>
    <w:rsid w:val="00202C0F"/>
    <w:rPr>
      <w:rFonts w:ascii="Courier New" w:hAnsi="Courier New"/>
      <w:sz w:val="20"/>
      <w:szCs w:val="20"/>
    </w:rPr>
  </w:style>
  <w:style w:type="character" w:customStyle="1" w:styleId="ae">
    <w:name w:val="Текст Знак"/>
    <w:basedOn w:val="a1"/>
    <w:link w:val="ad"/>
    <w:rsid w:val="00202C0F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">
    <w:name w:val="header"/>
    <w:basedOn w:val="a0"/>
    <w:link w:val="af0"/>
    <w:rsid w:val="00202C0F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1"/>
    <w:link w:val="af"/>
    <w:rsid w:val="00202C0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95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C9510A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C95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C9510A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C95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1">
    <w:name w:val="Абзац списка1"/>
    <w:basedOn w:val="a0"/>
    <w:link w:val="ListParagraphChar"/>
    <w:rsid w:val="00C9510A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1"/>
    <w:locked/>
    <w:rsid w:val="00C9510A"/>
    <w:rPr>
      <w:rFonts w:ascii="Calibri" w:eastAsia="Times New Roman" w:hAnsi="Calibri" w:cs="Times New Roman"/>
      <w:sz w:val="24"/>
      <w:szCs w:val="24"/>
      <w:lang w:eastAsia="ru-RU"/>
    </w:rPr>
  </w:style>
  <w:style w:type="paragraph" w:styleId="af1">
    <w:name w:val="List Paragraph"/>
    <w:basedOn w:val="a0"/>
    <w:link w:val="af2"/>
    <w:uiPriority w:val="99"/>
    <w:qFormat/>
    <w:rsid w:val="003B1946"/>
    <w:pPr>
      <w:ind w:left="720"/>
      <w:contextualSpacing/>
    </w:pPr>
  </w:style>
  <w:style w:type="character" w:customStyle="1" w:styleId="30">
    <w:name w:val="Заголовок 3 Знак"/>
    <w:basedOn w:val="a1"/>
    <w:link w:val="3"/>
    <w:uiPriority w:val="9"/>
    <w:semiHidden/>
    <w:rsid w:val="00305BF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305BF5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styleId="af3">
    <w:name w:val="footnote reference"/>
    <w:uiPriority w:val="99"/>
    <w:rsid w:val="00305BF5"/>
    <w:rPr>
      <w:vertAlign w:val="superscript"/>
    </w:rPr>
  </w:style>
  <w:style w:type="paragraph" w:styleId="af4">
    <w:name w:val="footnote text"/>
    <w:aliases w:val="Знак6,F1"/>
    <w:basedOn w:val="a0"/>
    <w:link w:val="af5"/>
    <w:uiPriority w:val="99"/>
    <w:rsid w:val="00305BF5"/>
    <w:rPr>
      <w:sz w:val="20"/>
      <w:szCs w:val="20"/>
    </w:rPr>
  </w:style>
  <w:style w:type="character" w:customStyle="1" w:styleId="af5">
    <w:name w:val="Текст сноски Знак"/>
    <w:aliases w:val="Знак6 Знак,F1 Знак"/>
    <w:basedOn w:val="a1"/>
    <w:link w:val="af4"/>
    <w:uiPriority w:val="99"/>
    <w:rsid w:val="00305BF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2">
    <w:name w:val="Абзац списка Знак"/>
    <w:link w:val="af1"/>
    <w:uiPriority w:val="99"/>
    <w:locked/>
    <w:rsid w:val="00305B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НОМЕРА"/>
    <w:basedOn w:val="af6"/>
    <w:link w:val="af7"/>
    <w:uiPriority w:val="99"/>
    <w:qFormat/>
    <w:rsid w:val="00305BF5"/>
    <w:pPr>
      <w:numPr>
        <w:numId w:val="11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f7">
    <w:name w:val="НОМЕРА Знак"/>
    <w:link w:val="a"/>
    <w:uiPriority w:val="99"/>
    <w:rsid w:val="00305BF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6">
    <w:name w:val="Normal (Web)"/>
    <w:basedOn w:val="a0"/>
    <w:uiPriority w:val="99"/>
    <w:semiHidden/>
    <w:unhideWhenUsed/>
    <w:rsid w:val="00305BF5"/>
  </w:style>
  <w:style w:type="character" w:customStyle="1" w:styleId="20">
    <w:name w:val="Заголовок 2 Знак"/>
    <w:basedOn w:val="a1"/>
    <w:link w:val="2"/>
    <w:uiPriority w:val="9"/>
    <w:semiHidden/>
    <w:rsid w:val="00F9500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8">
    <w:name w:val="Subtitle"/>
    <w:basedOn w:val="a0"/>
    <w:next w:val="a0"/>
    <w:link w:val="af9"/>
    <w:qFormat/>
    <w:rsid w:val="00F9500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9">
    <w:name w:val="Подзаголовок Знак"/>
    <w:basedOn w:val="a1"/>
    <w:link w:val="af8"/>
    <w:rsid w:val="00F9500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png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0.png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8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header" Target="header3.xml"/><Relationship Id="rId8" Type="http://schemas.openxmlformats.org/officeDocument/2006/relationships/image" Target="media/image1.jpeg"/><Relationship Id="rId51" Type="http://schemas.openxmlformats.org/officeDocument/2006/relationships/image" Target="media/image19.png"/><Relationship Id="rId72" Type="http://schemas.openxmlformats.org/officeDocument/2006/relationships/oleObject" Target="embeddings/oleObject35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image" Target="media/image22.wmf"/><Relationship Id="rId62" Type="http://schemas.openxmlformats.org/officeDocument/2006/relationships/image" Target="media/image26.png"/><Relationship Id="rId70" Type="http://schemas.openxmlformats.org/officeDocument/2006/relationships/image" Target="media/image30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AB64A1-71D7-444A-B927-020F17D700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75</Pages>
  <Words>24583</Words>
  <Characters>140129</Characters>
  <Application>Microsoft Office Word</Application>
  <DocSecurity>0</DocSecurity>
  <Lines>1167</Lines>
  <Paragraphs>3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4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cp:lastPrinted>2016-10-27T07:25:00Z</cp:lastPrinted>
  <dcterms:created xsi:type="dcterms:W3CDTF">2016-09-28T05:09:00Z</dcterms:created>
  <dcterms:modified xsi:type="dcterms:W3CDTF">2016-11-14T10:19:00Z</dcterms:modified>
</cp:coreProperties>
</file>